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48" r:id="rId4"/>
    <p:sldId id="349" r:id="rId5"/>
    <p:sldId id="262" r:id="rId6"/>
    <p:sldId id="259" r:id="rId7"/>
    <p:sldId id="260" r:id="rId8"/>
    <p:sldId id="345" r:id="rId9"/>
    <p:sldId id="346" r:id="rId10"/>
    <p:sldId id="264" r:id="rId11"/>
    <p:sldId id="26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2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FBAEF-D758-4DCA-B862-E0096EE6EA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B1FA956-9AEE-4746-BE45-8BF0D96B2F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FDC77-FA52-4DC9-A96A-A9FD45A30C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4B16C6-2E61-44FC-9E18-A762977D39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FE28D2-BA03-46C3-882A-836B48215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54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B02C94-9172-423E-8DF0-86E6CF314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10F1DE-7F2C-4098-BC70-C265EFD858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5D6BC7-4BD6-42E5-9D19-7974916BF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A57B1A-05ED-4FA4-BEE9-E0CB43B46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FD3077-990D-423E-B70B-F41387C05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53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DCC509A-B1DF-49CC-B9C6-2862EA1998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B1A945-87B0-47FF-93A7-0C228F38B7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41C692-BDEE-4E54-AA9A-430578212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522DDF-FB16-4E96-AD22-53EE6E821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B25B09-D17E-4DDE-9D5B-0B9BF8ED8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371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982E77-18C6-461F-B477-E0395621DD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671202-58FF-416F-9AE6-247B785591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DC84EE-9461-4BBB-A271-98C150C02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81C0A5-AB53-47A5-BE98-267920A3F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78E6D1-64C7-40A6-B8FF-4DAFD2472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853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588A7-BF43-4DF7-A774-35D6AC2AAF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736BA0-688D-44AF-AEC7-405FC6B15A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7C85D8-3B2C-413A-8836-477AFCFDE5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5D782C-4A28-4E5B-B510-1DF55A6AD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F4D0DA-8C38-4F76-8C62-230D02331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794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A400E-1A3D-4B27-9ABD-1396120CE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F5D0FA-1248-4A0D-AF7D-7DF44758B4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50A8A9-1DD7-4CA2-AD7D-76B94A8A5C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389425-EBED-4FED-B38C-03DFC7C52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8AA86-38A2-41B5-85A0-4CF4984E0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3692DD-FFC6-47F0-981C-06A1AC3EA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55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5927F-EF85-475B-BBF0-2ACBC10FE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F41A9B-D73B-4437-B88A-40EA0EBEF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39762E-E334-4CC0-9AFC-9BF5E50CC2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F330254-A8C4-4BBB-B186-1D5B3A07A2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26C967-850F-4A47-A971-A064DB2CE37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872502A-04DF-4D87-A93D-7CE622B00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31B935-47D5-4C49-BB51-F85E5FA6C4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E2D00CA-BDE5-4491-A2DD-6BDFBDF22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285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F8F0F-0EEF-4437-821F-DA51FF2735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176C8C-0A58-4705-AA2A-D722FC26B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1CBCDC-A2F8-4FA8-A97F-E70837B48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07DDD4-B105-447F-BF38-B017CB556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80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5C1974-77B7-4264-A250-848C1036A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F69CB2-2D51-4B01-A983-275853927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F7575-E251-4E33-B3F6-C64676DAC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356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7A0CE-03AB-491A-8A5D-121C53A010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E86005-5B84-4101-AA75-978AF82512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1B30F1-5E47-4FC0-9370-B5AC3BE8C4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5EE0FB-CE31-4F3A-9E1B-69A970F23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8A6845-8A83-46E6-8FDB-FFB30D49E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52158-42DF-497D-82C3-87D552963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610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316D2D-FD0B-4EF1-8254-26FE6192A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EA814F5-2E23-4025-8044-90AE72268C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FC4D43-710A-42EA-891A-5C4AF7CFA4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1101BD-650B-4EF6-817E-EE2FB46A7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66135D-085D-432B-9E6E-C5C50B7B3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A4B2C6-106E-43C2-B250-0F9A28D40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199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5739D68-73FF-4416-8457-250E88AE0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EB3FC-EE38-4B57-9276-4265777596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73C2B4-A597-4061-B9BD-23DA5E42BC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5D73AC-2683-4379-BB38-F3E34D1C5BA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C11E45-5A84-43A4-A09A-A7E48A5554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AF44BF-94E0-4D9D-BF17-CB4AB9AB34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F04D13-57A9-4527-A713-56CAC0930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0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12.wm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14.emf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11" Type="http://schemas.openxmlformats.org/officeDocument/2006/relationships/image" Target="../media/image7.png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8.wm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10.png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10" Type="http://schemas.openxmlformats.org/officeDocument/2006/relationships/image" Target="../media/image5.png"/><Relationship Id="rId4" Type="http://schemas.openxmlformats.org/officeDocument/2006/relationships/image" Target="../media/image1.jpeg"/><Relationship Id="rId9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jpeg"/><Relationship Id="rId7" Type="http://schemas.microsoft.com/office/2007/relationships/hdphoto" Target="../media/hdphoto2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old Texture Background Image">
            <a:extLst>
              <a:ext uri="{FF2B5EF4-FFF2-40B4-BE49-F238E27FC236}">
                <a16:creationId xmlns:a16="http://schemas.microsoft.com/office/drawing/2014/main" id="{70514BFE-D6BB-48E7-8B89-D20DAA645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173572" y="1157131"/>
            <a:ext cx="11732482" cy="5583033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83349AF-27E3-413E-AAFB-29A15560DD01}"/>
              </a:ext>
            </a:extLst>
          </p:cNvPr>
          <p:cNvSpPr txBox="1"/>
          <p:nvPr/>
        </p:nvSpPr>
        <p:spPr>
          <a:xfrm>
            <a:off x="1718113" y="1474474"/>
            <a:ext cx="843525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i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3873331" y="150930"/>
            <a:ext cx="4684296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r>
              <a:rPr lang="fr-FR" sz="44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AI NHANH HƠN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7485" y="-594025"/>
            <a:ext cx="2721429" cy="2721429"/>
          </a:xfrm>
          <a:prstGeom prst="rect">
            <a:avLst/>
          </a:prstGeom>
        </p:spPr>
      </p:pic>
      <p:pic>
        <p:nvPicPr>
          <p:cNvPr id="3" name="Nhac RCV">
            <a:hlinkClick r:id="" action="ppaction://media"/>
            <a:extLst>
              <a:ext uri="{FF2B5EF4-FFF2-40B4-BE49-F238E27FC236}">
                <a16:creationId xmlns:a16="http://schemas.microsoft.com/office/drawing/2014/main" id="{B129DF28-4564-4F2F-A4BC-626EE50414F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5233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57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79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6923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repeatCount="5000" fill="hold" grpId="0" nodeType="withEffect">
                                  <p:stCondLst>
                                    <p:cond delay="32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75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1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" name="Picture 2" descr="Gold Texture Background Image">
            <a:extLst>
              <a:ext uri="{FF2B5EF4-FFF2-40B4-BE49-F238E27FC236}">
                <a16:creationId xmlns:a16="http://schemas.microsoft.com/office/drawing/2014/main" id="{18E816BB-39D8-48FB-80C9-81AECA02E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009" y="-10219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242911"/>
            <a:ext cx="11524343" cy="5448489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3681184" y="220518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5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8280" y="-455687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A9DC5DC2-630A-47E0-B305-10E09B9D99F1}"/>
              </a:ext>
            </a:extLst>
          </p:cNvPr>
          <p:cNvGrpSpPr/>
          <p:nvPr/>
        </p:nvGrpSpPr>
        <p:grpSpPr>
          <a:xfrm>
            <a:off x="1574922" y="4743920"/>
            <a:ext cx="3438072" cy="1098063"/>
            <a:chOff x="333828" y="1584291"/>
            <a:chExt cx="11524343" cy="484777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D36C072-2616-4149-A73F-EF045D91C7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15435D3-F2BC-48EB-BF99-C035EE593F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8DAFC6-95CE-438F-B18D-F77117F76F82}"/>
              </a:ext>
            </a:extLst>
          </p:cNvPr>
          <p:cNvGrpSpPr/>
          <p:nvPr/>
        </p:nvGrpSpPr>
        <p:grpSpPr>
          <a:xfrm>
            <a:off x="7311189" y="4806325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38E1DC3-E695-4FB4-9E04-44A1393C56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184C049-80DD-4F07-BEB2-82BBCEAC60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C10D5D51-143C-4D86-8F14-FCBA79843B3F}"/>
              </a:ext>
            </a:extLst>
          </p:cNvPr>
          <p:cNvSpPr txBox="1"/>
          <p:nvPr/>
        </p:nvSpPr>
        <p:spPr>
          <a:xfrm>
            <a:off x="2542476" y="5005256"/>
            <a:ext cx="1671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úng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D167AD-B3DD-423C-9A0A-0EBD1C1F0A64}"/>
              </a:ext>
            </a:extLst>
          </p:cNvPr>
          <p:cNvSpPr txBox="1"/>
          <p:nvPr/>
        </p:nvSpPr>
        <p:spPr>
          <a:xfrm>
            <a:off x="8582866" y="5109898"/>
            <a:ext cx="1395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Sai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629542B-532D-4834-B558-60BA7B252F65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4A1BA109-D4B5-4BFC-A4B1-E6FFCC229C04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DFE537F9-9547-467B-80C1-EC56B87C81C2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DBD6408-4FB1-490F-B96F-CCE77A91E012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22D3A4E-F1F2-478E-B3BE-661CB5C9F13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2521F2E-C94D-47A3-AFE5-976348BFBCAF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286139E7-3D5B-44DA-AD4D-BB9991C09A1C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31EF4DF-FF04-464C-B8A6-A8F5F5B03B0A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AFADA84-2D3E-4E78-8EF2-06111CEAB688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C13DA3B0-04CE-4FFC-86A4-842B3E1EEFB2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8A566024-1A45-41A1-B0C9-8E16E631BD38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26D8AC4-2481-4A5D-8F36-1227014B64EF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2296D05-3B93-4A38-865E-607B5BE082A2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BF128B8E-A12D-4DEC-803C-D43F6A4E5BA5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4E90961C-A8C4-40B6-B680-62F281B7B0EA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694A0D8A-3C13-496C-81A4-62C9025DA718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E91D093-46CB-41AB-B498-CEDE571894B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0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C4A95DC0-0A82-49FD-8DEB-98C57C5F0550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ED2643B0-F191-4486-8121-29DF328C8D43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15F763D-3E4A-49ED-9AD9-D9544193B21A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49C61F5-C446-4CD2-9F9B-F6AC51A0151C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361443C-440B-4DD2-BA20-9C987A06C4A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6331A891-12B2-407D-8A3D-62AF05FFD2F1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89CF8022-8970-449D-B6F2-CEFD91D042AE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99C7397F-61C9-4BFD-BAF3-D991A5F25C71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A383793-3AC2-4F8D-A5BC-46031FF38C15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0B8BB83C-736F-44BA-9384-9489042BA216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EAD6253F-5EE2-4E88-B91E-19EC60D537C9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BAD73763-44A4-4E10-859C-992D154F5EB8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89B15DD-CE32-41C4-B625-F59133028322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8623D5E0-439E-4E6F-8E4A-CAC77BD7C9F7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82924E1-63AE-4187-AB38-AB6D3EDC032E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20BFBA60-BCE2-4146-A0BB-0B0C8B779178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2C147742-032A-45A6-ACEB-64EBBF084120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9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FC4F36EB-A87A-40CF-A95C-1FBA74EA8038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D3A85795-1CED-4BE6-9479-66D1ABFE1E55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BE0DC464-5FD7-4412-B586-B1A402A0263E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5D9C72F7-C87C-4D8D-B58E-D7B6FB95D8E3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DD1FE17-8F7D-4B78-B9C1-8795D5F4F1EA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1181540-1E01-4492-B270-D6DB1A773854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41570E79-DA4B-4FDE-B06D-1FE5FA4F1EF4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2B77FAAC-3DA3-4900-8A83-8C52EA63B71D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965CFD8-03A4-4285-96F0-84C92B27159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B1DA4161-1707-43B8-8D99-C7CFA9420EA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9D846DC6-9E91-4D51-85AB-7B19CBF3553A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1EAF564A-7DAF-4F48-B069-248816357B8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1EF8BBD-584D-4BD3-82FE-5E7DC1107837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D6E980B3-1C45-4724-8252-52D6ABE6BAF1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CA72C4C7-BB6F-4CDB-9381-DF11DB4F8A6C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10E0A6C9-3A06-44DC-A749-E5C39BF6308F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BE11662B-07F6-4CF7-AA45-FF6ED8C78FD8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8</a:t>
              </a:r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9FB0E734-6D4C-4073-93E0-9B65105FC895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C21ED88A-146B-46D8-8774-7943AF498A27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D6B55298-6509-42BF-8F92-E2BF6B756F5A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A2EFAE7B-50CB-4E31-BC03-B86723258964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AD0C7227-39A3-43E7-B16B-9ACFD3639965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2E694A0E-1FC1-4F6F-9EA4-5F594CDF2BE8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BA14342D-C644-4A6F-82CF-FAC73251E496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754A391F-5E40-4861-AF61-D45E2B31D927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B80EF8DA-8509-44A5-9E31-DF3AD4B8DB4D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F65AC569-AAC9-4224-B5E9-BAD1B71CE874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A7A30DC0-CBD8-4599-9F7C-DA76217B9ED2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BA4B8EE4-3CB0-4B4B-9AA3-10EF12DC19E4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206AA95D-E3AD-4D24-BFC6-20D8FB4FA638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2DB68A04-82B1-410A-90BE-E37FA38A552B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4DD0225-C47B-4177-B15C-F420A2A8180E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44A11210-3310-4352-A5C1-19A97B4B0CF8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7402F294-7A1E-4279-BB27-D4F3A05D4E4D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7</a:t>
              </a: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BC65460E-82E6-4399-A0E7-1D3CC5620856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5CB16D38-7880-496F-8956-CE6CD724226D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7D2F671D-2ECF-48CA-A0F4-211F8BF5AAA1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C90B0BA0-AFDB-4B34-8F63-9BB492493681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E775BA64-C00D-415B-9057-86EAF554038B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7C9189D4-BB7D-44C2-B7FA-C6178FF7750A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A47B631B-B060-46CE-9CB0-EF3386AD21E3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5F4D71D9-FC53-4390-B470-D6891819455D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18CB3C5B-13AF-447C-8087-C3256ED5551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57FBA2E0-494C-4CE5-978E-33B96C271A84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747A8E35-FB13-47AC-88C5-5D21A2FAD5B5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622AFA1A-DE2D-46A3-B44A-19A43A607329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8F4341F8-45FA-4B90-9E02-29A49C70E9F1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557E2C87-6942-435A-9073-69323DB0892A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EBD608AD-7711-446C-87B7-2743A04A52B8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562CEEFD-3511-48F2-AFB1-1D013BC36DF0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0EB35369-AFE9-44AA-9533-183280DA58C2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6</a:t>
              </a:r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479325DA-9C4F-4899-A39F-8485F2720E06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23" name="Freeform: Shape 122">
              <a:extLst>
                <a:ext uri="{FF2B5EF4-FFF2-40B4-BE49-F238E27FC236}">
                  <a16:creationId xmlns:a16="http://schemas.microsoft.com/office/drawing/2014/main" id="{3B81DD89-2F2C-4D36-8EA9-060449C3274D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17037605-C1D2-48F3-9EC1-4D4C507F72A3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1E77D3EF-B8D7-440D-B4BC-FADA6574FD99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E5EEACB5-A03F-4EF7-A5D3-8A350C281EB2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FF4F2B93-1582-4EB3-A05D-56CC50008A53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C3F85FFB-0AD9-44EA-A2F3-8436B99F9397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CB67EDF-5335-4521-BA12-34077EA16CA9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0A5D2D40-B92B-400E-A00C-574C68B17EA8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3CF52D94-988A-4573-936D-A3F8E90855BC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92B2BD55-A501-4279-BA9E-FF2769B7CAFD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BB0B31D3-533A-4C49-A132-BDF0C5586690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2BDB50A3-34AC-48F7-81A7-36B04D01F2A7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38CAA198-FEF6-43A9-AF16-8F8A55B92D18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A0C17DE9-B25B-4292-B607-C3A9A2A46244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B480F725-8F8C-4E32-B2EC-FBB2DF0E4780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33177CF9-CA83-4899-BCE6-C24C18F80456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5</a:t>
              </a:r>
            </a:p>
          </p:txBody>
        </p: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A808423-573D-46A6-9B9E-8E5BECE9B4D2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40" name="Freeform: Shape 139">
              <a:extLst>
                <a:ext uri="{FF2B5EF4-FFF2-40B4-BE49-F238E27FC236}">
                  <a16:creationId xmlns:a16="http://schemas.microsoft.com/office/drawing/2014/main" id="{47F5841B-1BEE-4455-840F-62D9B3CEAEFF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3F9366C4-8410-4569-93F4-0DF3D48D7112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D9524FBE-00D3-4980-9577-E3873EA12CC5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5F01904B-4A73-4544-8660-2C47E8937A3C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97AF809F-A337-47F3-9452-F5D15305A4F0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7B2B71AE-D707-4C1B-AE57-63BC393DBA29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9990ECE2-90A9-44BC-8ED6-DB2A8FA43940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184BB529-E68C-421F-8172-FAEDB99D24F2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F6B85A25-9B95-4506-8853-FD25C1BE4D96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1E5B3120-6EDC-4C68-AB39-3E3E1F2F4141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A2BFE106-DB3F-48D7-886D-3B38D1A91162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53D73FA2-973F-416F-B7FF-D681C6BA89A9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AA5EBA0A-F99E-4ACF-A3C1-62AC40F37D6B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25C4B035-540E-4F69-866D-AB1B9D5BCC30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0C34CF29-D323-4D5A-A0D9-57D8414363B7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A980F11A-960F-4B31-960D-5A0799C4F33B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4</a:t>
              </a:r>
            </a:p>
          </p:txBody>
        </p:sp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C021ACF2-6304-467C-BB04-7FC527B71F1C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57" name="Freeform: Shape 156">
              <a:extLst>
                <a:ext uri="{FF2B5EF4-FFF2-40B4-BE49-F238E27FC236}">
                  <a16:creationId xmlns:a16="http://schemas.microsoft.com/office/drawing/2014/main" id="{459A1C89-C874-410D-957E-CFAA59EA2FFE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58" name="Group 157">
              <a:extLst>
                <a:ext uri="{FF2B5EF4-FFF2-40B4-BE49-F238E27FC236}">
                  <a16:creationId xmlns:a16="http://schemas.microsoft.com/office/drawing/2014/main" id="{311EE2B8-D1E2-4339-87E7-C91EAA3D1894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C54CDB27-1F9F-441E-871B-43DE8AAE0F2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2F472986-F750-45B8-8614-4408F38159A6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CA249B30-3262-4CB1-BFD8-852B76C4F316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113E6801-47F4-4FF1-A25D-0F55289C804C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47355ABB-81A5-4C5C-AA9F-0EC3C3893366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9EB6166B-69F9-4508-997E-B85DFE1DAD3B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4913F608-9D35-4465-8030-4EEE2C48718E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4ECA9A4E-A7F8-4C56-A24C-5949C695535A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FF12C4EE-DEC3-4A10-8C1C-F584256A2FB8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3B4FFB22-378D-4FED-B268-5C38422C2AB3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AA3FCF00-2124-4AAD-A3FC-572D8DDF1B6A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2" name="Rectangle 171">
                <a:extLst>
                  <a:ext uri="{FF2B5EF4-FFF2-40B4-BE49-F238E27FC236}">
                    <a16:creationId xmlns:a16="http://schemas.microsoft.com/office/drawing/2014/main" id="{F51B7B0F-2731-48B3-9575-F8EFB3FC0BE5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B8A8154D-28D3-416B-8D26-F9D1DC21CC3E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6DA12B73-EDF3-42ED-8AD1-FB232F5B77CF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3</a:t>
              </a:r>
            </a:p>
          </p:txBody>
        </p:sp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0C76F861-BA0D-43F7-A5AC-170A1F15C468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74" name="Freeform: Shape 173">
              <a:extLst>
                <a:ext uri="{FF2B5EF4-FFF2-40B4-BE49-F238E27FC236}">
                  <a16:creationId xmlns:a16="http://schemas.microsoft.com/office/drawing/2014/main" id="{A3A65811-8BF3-47EB-957D-A612A3173043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9E30581B-619D-4A3C-B7A8-1146863EC3F8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E9742462-391D-4B93-9E32-96E433AE12CB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9" name="Rectangle 178">
                <a:extLst>
                  <a:ext uri="{FF2B5EF4-FFF2-40B4-BE49-F238E27FC236}">
                    <a16:creationId xmlns:a16="http://schemas.microsoft.com/office/drawing/2014/main" id="{CF348EA7-4BB3-4735-92A7-9E6B4C2F4CCC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0" name="Rectangle 179">
                <a:extLst>
                  <a:ext uri="{FF2B5EF4-FFF2-40B4-BE49-F238E27FC236}">
                    <a16:creationId xmlns:a16="http://schemas.microsoft.com/office/drawing/2014/main" id="{938C268B-EDF8-409F-8E59-AB64EF98FD61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1" name="Rectangle 180">
                <a:extLst>
                  <a:ext uri="{FF2B5EF4-FFF2-40B4-BE49-F238E27FC236}">
                    <a16:creationId xmlns:a16="http://schemas.microsoft.com/office/drawing/2014/main" id="{3C4A23D3-0C25-45F3-B666-CCDBEB655B67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2" name="Rectangle 181">
                <a:extLst>
                  <a:ext uri="{FF2B5EF4-FFF2-40B4-BE49-F238E27FC236}">
                    <a16:creationId xmlns:a16="http://schemas.microsoft.com/office/drawing/2014/main" id="{0BBE2EA0-4A34-423D-BDFB-2998ABB0A94E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3" name="Rectangle 182">
                <a:extLst>
                  <a:ext uri="{FF2B5EF4-FFF2-40B4-BE49-F238E27FC236}">
                    <a16:creationId xmlns:a16="http://schemas.microsoft.com/office/drawing/2014/main" id="{78F56C6B-A7FB-445C-B331-2D3E994036CF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4" name="Rectangle 183">
                <a:extLst>
                  <a:ext uri="{FF2B5EF4-FFF2-40B4-BE49-F238E27FC236}">
                    <a16:creationId xmlns:a16="http://schemas.microsoft.com/office/drawing/2014/main" id="{367EF962-6E41-4C63-9F7A-6A5FFDB95060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id="{8FD2C2A2-B585-45E5-B695-8C7E4821AFC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C7F93AB6-5AA7-48E6-B44B-3B9F0966D5C6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52832A56-1870-4E10-BBB3-D46B7DA302AD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id="{2048989F-07EA-4C6A-9FE6-4D33258A4527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9" name="Rectangle 188">
                <a:extLst>
                  <a:ext uri="{FF2B5EF4-FFF2-40B4-BE49-F238E27FC236}">
                    <a16:creationId xmlns:a16="http://schemas.microsoft.com/office/drawing/2014/main" id="{3612A89D-6BFA-49D5-A9FF-76012D284CF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9116D5D-66C2-4118-B0D4-601A1E9CA85E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D855B243-CC57-4247-8377-A593F0A1E46C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2</a:t>
              </a:r>
            </a:p>
          </p:txBody>
        </p:sp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335EE75E-4D04-490D-9110-F1C9602CB973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91" name="Freeform: Shape 190">
              <a:extLst>
                <a:ext uri="{FF2B5EF4-FFF2-40B4-BE49-F238E27FC236}">
                  <a16:creationId xmlns:a16="http://schemas.microsoft.com/office/drawing/2014/main" id="{F40DD648-74A7-40E3-BB8F-58E1ED24A45B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92" name="Group 191">
              <a:extLst>
                <a:ext uri="{FF2B5EF4-FFF2-40B4-BE49-F238E27FC236}">
                  <a16:creationId xmlns:a16="http://schemas.microsoft.com/office/drawing/2014/main" id="{EF55A716-C71E-47D8-8359-2F93D45DD6DF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178FFC16-A5E8-415E-A926-776B7DE4D062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1924E3AE-628F-4486-A26D-0EE752F476FD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C8D72510-2815-4770-9B98-350DD3B3808D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8" name="Rectangle 197">
                <a:extLst>
                  <a:ext uri="{FF2B5EF4-FFF2-40B4-BE49-F238E27FC236}">
                    <a16:creationId xmlns:a16="http://schemas.microsoft.com/office/drawing/2014/main" id="{8B278D69-1D13-4846-AA3E-5D7A01D944F3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9" name="Rectangle 198">
                <a:extLst>
                  <a:ext uri="{FF2B5EF4-FFF2-40B4-BE49-F238E27FC236}">
                    <a16:creationId xmlns:a16="http://schemas.microsoft.com/office/drawing/2014/main" id="{4FDD5382-A0E6-4F64-8CC4-8F9158262943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0" name="Rectangle 199">
                <a:extLst>
                  <a:ext uri="{FF2B5EF4-FFF2-40B4-BE49-F238E27FC236}">
                    <a16:creationId xmlns:a16="http://schemas.microsoft.com/office/drawing/2014/main" id="{1C6ACB5C-0939-4200-B309-254392634C8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1" name="Rectangle 200">
                <a:extLst>
                  <a:ext uri="{FF2B5EF4-FFF2-40B4-BE49-F238E27FC236}">
                    <a16:creationId xmlns:a16="http://schemas.microsoft.com/office/drawing/2014/main" id="{7CCD6A7C-E808-4AA2-93E2-2B9391A47FEC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2" name="Rectangle 201">
                <a:extLst>
                  <a:ext uri="{FF2B5EF4-FFF2-40B4-BE49-F238E27FC236}">
                    <a16:creationId xmlns:a16="http://schemas.microsoft.com/office/drawing/2014/main" id="{B94530E4-CA28-41A0-B5EE-C49708A14F33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3" name="Rectangle 202">
                <a:extLst>
                  <a:ext uri="{FF2B5EF4-FFF2-40B4-BE49-F238E27FC236}">
                    <a16:creationId xmlns:a16="http://schemas.microsoft.com/office/drawing/2014/main" id="{6C5BF4A7-E02E-4B58-BDFC-731724956AC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4" name="Rectangle 203">
                <a:extLst>
                  <a:ext uri="{FF2B5EF4-FFF2-40B4-BE49-F238E27FC236}">
                    <a16:creationId xmlns:a16="http://schemas.microsoft.com/office/drawing/2014/main" id="{D35F988B-447F-4B63-BA8F-5C6649EE4D26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5" name="Rectangle 204">
                <a:extLst>
                  <a:ext uri="{FF2B5EF4-FFF2-40B4-BE49-F238E27FC236}">
                    <a16:creationId xmlns:a16="http://schemas.microsoft.com/office/drawing/2014/main" id="{82E85301-D50E-437B-A156-63111DF603FA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6" name="Rectangle 205">
                <a:extLst>
                  <a:ext uri="{FF2B5EF4-FFF2-40B4-BE49-F238E27FC236}">
                    <a16:creationId xmlns:a16="http://schemas.microsoft.com/office/drawing/2014/main" id="{4937F236-5FB1-4532-A916-EEDD08564E48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93" name="Oval 192">
              <a:extLst>
                <a:ext uri="{FF2B5EF4-FFF2-40B4-BE49-F238E27FC236}">
                  <a16:creationId xmlns:a16="http://schemas.microsoft.com/office/drawing/2014/main" id="{BED4B55E-B172-4BD8-9591-3F1CA06520D9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A914CE0A-D538-4D08-B516-1EFFAF7198AE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</a:t>
              </a:r>
            </a:p>
          </p:txBody>
        </p:sp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F4826268-6A88-4979-9E6C-184AD6592C68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08" name="Freeform: Shape 207">
              <a:extLst>
                <a:ext uri="{FF2B5EF4-FFF2-40B4-BE49-F238E27FC236}">
                  <a16:creationId xmlns:a16="http://schemas.microsoft.com/office/drawing/2014/main" id="{C38D6225-9740-49E6-8806-736FC909DAF3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7D8A7326-7BF5-468B-B77F-E7804514FA55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12" name="Rectangle 211">
                <a:extLst>
                  <a:ext uri="{FF2B5EF4-FFF2-40B4-BE49-F238E27FC236}">
                    <a16:creationId xmlns:a16="http://schemas.microsoft.com/office/drawing/2014/main" id="{A891F109-57DC-495C-8BA8-D416B9B337AA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3" name="Rectangle 212">
                <a:extLst>
                  <a:ext uri="{FF2B5EF4-FFF2-40B4-BE49-F238E27FC236}">
                    <a16:creationId xmlns:a16="http://schemas.microsoft.com/office/drawing/2014/main" id="{48B6B303-0918-4AFE-8B9B-CBE2AED354F0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4" name="Rectangle 213">
                <a:extLst>
                  <a:ext uri="{FF2B5EF4-FFF2-40B4-BE49-F238E27FC236}">
                    <a16:creationId xmlns:a16="http://schemas.microsoft.com/office/drawing/2014/main" id="{B73A370E-F2A8-4350-B2DB-BD7301CE1F9D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5" name="Rectangle 214">
                <a:extLst>
                  <a:ext uri="{FF2B5EF4-FFF2-40B4-BE49-F238E27FC236}">
                    <a16:creationId xmlns:a16="http://schemas.microsoft.com/office/drawing/2014/main" id="{5C2F64D9-1ACA-43FE-B7E3-4949A7373F99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6" name="Rectangle 215">
                <a:extLst>
                  <a:ext uri="{FF2B5EF4-FFF2-40B4-BE49-F238E27FC236}">
                    <a16:creationId xmlns:a16="http://schemas.microsoft.com/office/drawing/2014/main" id="{16CDFF22-CA24-4AD0-A13D-1B9C9E282DDF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7" name="Rectangle 216">
                <a:extLst>
                  <a:ext uri="{FF2B5EF4-FFF2-40B4-BE49-F238E27FC236}">
                    <a16:creationId xmlns:a16="http://schemas.microsoft.com/office/drawing/2014/main" id="{87FF7BAA-3EAD-45E6-8036-FC810F33BE22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8" name="Rectangle 217">
                <a:extLst>
                  <a:ext uri="{FF2B5EF4-FFF2-40B4-BE49-F238E27FC236}">
                    <a16:creationId xmlns:a16="http://schemas.microsoft.com/office/drawing/2014/main" id="{69CA5DCB-C0D3-45B9-A166-1EFE1FB7A945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9" name="Rectangle 218">
                <a:extLst>
                  <a:ext uri="{FF2B5EF4-FFF2-40B4-BE49-F238E27FC236}">
                    <a16:creationId xmlns:a16="http://schemas.microsoft.com/office/drawing/2014/main" id="{8727DE1A-343C-400C-BF6D-6305B8A8FFC4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0" name="Rectangle 219">
                <a:extLst>
                  <a:ext uri="{FF2B5EF4-FFF2-40B4-BE49-F238E27FC236}">
                    <a16:creationId xmlns:a16="http://schemas.microsoft.com/office/drawing/2014/main" id="{528E4654-D0EF-4614-AC12-02151493E1CD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5F3F3B54-BCD9-4EA9-AB21-FB4643612515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BFF6AEFC-BCEA-44AA-A846-977082EFA35B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3" name="Rectangle 222">
                <a:extLst>
                  <a:ext uri="{FF2B5EF4-FFF2-40B4-BE49-F238E27FC236}">
                    <a16:creationId xmlns:a16="http://schemas.microsoft.com/office/drawing/2014/main" id="{5A3ECF06-8CB8-461B-A4E4-080CD0DBF94E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8A256E05-1A3D-4EA6-9D69-C6FD021A2E5F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56F277B4-58F0-41B7-86D3-6070810BA6D0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0</a:t>
              </a:r>
            </a:p>
          </p:txBody>
        </p:sp>
      </p:grpSp>
      <p:pic>
        <p:nvPicPr>
          <p:cNvPr id="224" name="nhạc chơi rung chuông vàng">
            <a:hlinkClick r:id="" action="ppaction://media"/>
            <a:extLst>
              <a:ext uri="{FF2B5EF4-FFF2-40B4-BE49-F238E27FC236}">
                <a16:creationId xmlns:a16="http://schemas.microsoft.com/office/drawing/2014/main" id="{EEB26661-C790-4DF3-A4CE-2FE0A89FCD7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41905" y="1693878"/>
            <a:ext cx="609600" cy="609600"/>
          </a:xfrm>
          <a:prstGeom prst="rect">
            <a:avLst/>
          </a:prstGeom>
        </p:spPr>
      </p:pic>
      <p:sp>
        <p:nvSpPr>
          <p:cNvPr id="3" name="AutoShape 17">
            <a:extLst>
              <a:ext uri="{FF2B5EF4-FFF2-40B4-BE49-F238E27FC236}">
                <a16:creationId xmlns:a16="http://schemas.microsoft.com/office/drawing/2014/main" id="{44E1BB63-54AC-EB46-7C5E-370E04DE1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892" y="1825058"/>
            <a:ext cx="3513472" cy="16893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FA984B-660D-A9D3-E361-054D12049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28431"/>
              </p:ext>
            </p:extLst>
          </p:nvPr>
        </p:nvGraphicFramePr>
        <p:xfrm>
          <a:off x="5012994" y="2009250"/>
          <a:ext cx="296386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2994" y="2009250"/>
                        <a:ext cx="2963862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21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5336" fill="hold"/>
                                        <p:tgtEl>
                                          <p:spTgt spid="2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4"/>
                </p:tgtEl>
              </p:cMediaNode>
            </p:audio>
          </p:childTnLst>
        </p:cTn>
      </p:par>
    </p:tnLst>
    <p:bldLst>
      <p:bldP spid="31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2" descr="Gold Texture Background Image">
            <a:extLst>
              <a:ext uri="{FF2B5EF4-FFF2-40B4-BE49-F238E27FC236}">
                <a16:creationId xmlns:a16="http://schemas.microsoft.com/office/drawing/2014/main" id="{4DD729C7-BA76-4EF2-ABE0-5051935EC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59228" y="1911516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5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3" y="280912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9E40A452-AD32-4973-93FD-F4C4003D67AF}"/>
              </a:ext>
            </a:extLst>
          </p:cNvPr>
          <p:cNvGrpSpPr/>
          <p:nvPr/>
        </p:nvGrpSpPr>
        <p:grpSpPr>
          <a:xfrm>
            <a:off x="1581616" y="4662096"/>
            <a:ext cx="3438072" cy="1098063"/>
            <a:chOff x="333828" y="1584291"/>
            <a:chExt cx="11524343" cy="4847772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2EAF8E5-6EA9-41CF-94FD-2F138B9DF3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5DF533E-DE32-454B-81F8-CE39568BAE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8DAFC6-95CE-438F-B18D-F77117F76F82}"/>
              </a:ext>
            </a:extLst>
          </p:cNvPr>
          <p:cNvGrpSpPr/>
          <p:nvPr/>
        </p:nvGrpSpPr>
        <p:grpSpPr>
          <a:xfrm>
            <a:off x="6759156" y="4845981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38E1DC3-E695-4FB4-9E04-44A1393C56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184C049-80DD-4F07-BEB2-82BBCEAC60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548271ED-E1C7-4657-9182-F49EA1C44A96}"/>
              </a:ext>
            </a:extLst>
          </p:cNvPr>
          <p:cNvSpPr txBox="1"/>
          <p:nvPr/>
        </p:nvSpPr>
        <p:spPr>
          <a:xfrm>
            <a:off x="2189810" y="4923482"/>
            <a:ext cx="2162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Đúng</a:t>
            </a:r>
            <a:endParaRPr lang="fr-FR" sz="280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D167AD-B3DD-423C-9A0A-0EBD1C1F0A64}"/>
              </a:ext>
            </a:extLst>
          </p:cNvPr>
          <p:cNvSpPr txBox="1"/>
          <p:nvPr/>
        </p:nvSpPr>
        <p:spPr>
          <a:xfrm>
            <a:off x="7663935" y="5063060"/>
            <a:ext cx="2432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Sai</a:t>
            </a:r>
            <a:endParaRPr lang="fr-FR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CE49CD6-865F-46D3-8505-25F4FDA4CF1D}"/>
              </a:ext>
            </a:extLst>
          </p:cNvPr>
          <p:cNvSpPr txBox="1"/>
          <p:nvPr/>
        </p:nvSpPr>
        <p:spPr>
          <a:xfrm>
            <a:off x="7136885" y="5092897"/>
            <a:ext cx="527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endParaRPr lang="fr-FR" sz="2000" b="1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pic>
        <p:nvPicPr>
          <p:cNvPr id="37" name="My Video">
            <a:hlinkClick r:id="" action="ppaction://media"/>
            <a:extLst>
              <a:ext uri="{FF2B5EF4-FFF2-40B4-BE49-F238E27FC236}">
                <a16:creationId xmlns:a16="http://schemas.microsoft.com/office/drawing/2014/main" id="{0355C260-CEB6-40E0-9BBA-1136E2546EDC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52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3328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AE9174-AE6C-0A5E-EE3F-176B9AE6AC8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34103" y="2575486"/>
            <a:ext cx="3523793" cy="17070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0507D9-A693-F98F-B938-A32284C0290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13148" y="2731770"/>
            <a:ext cx="2965704" cy="139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93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4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2657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Picture 2" descr="Gold Texture Background Image">
            <a:extLst>
              <a:ext uri="{FF2B5EF4-FFF2-40B4-BE49-F238E27FC236}">
                <a16:creationId xmlns:a16="http://schemas.microsoft.com/office/drawing/2014/main" id="{CED2C8F4-C121-4CD9-B224-7A6A8D697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 hỏi 1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3" y="280912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4A0FA2-93E8-4A6D-B0CB-2050EA1254DC}"/>
              </a:ext>
            </a:extLst>
          </p:cNvPr>
          <p:cNvSpPr txBox="1"/>
          <p:nvPr/>
        </p:nvSpPr>
        <p:spPr>
          <a:xfrm>
            <a:off x="1879365" y="2181713"/>
            <a:ext cx="8433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30,45) là: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91E6791-AA72-4976-A077-5A2A3E9BCC77}"/>
              </a:ext>
            </a:extLst>
          </p:cNvPr>
          <p:cNvGrpSpPr/>
          <p:nvPr/>
        </p:nvGrpSpPr>
        <p:grpSpPr>
          <a:xfrm>
            <a:off x="1740926" y="3183569"/>
            <a:ext cx="3438072" cy="1098063"/>
            <a:chOff x="333828" y="1584291"/>
            <a:chExt cx="11524343" cy="4847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47B29AD-2981-4A70-97CD-219825C256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1A1980B-0C4B-493C-B1FD-94EBAC8814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E40A452-AD32-4973-93FD-F4C4003D67AF}"/>
              </a:ext>
            </a:extLst>
          </p:cNvPr>
          <p:cNvGrpSpPr/>
          <p:nvPr/>
        </p:nvGrpSpPr>
        <p:grpSpPr>
          <a:xfrm>
            <a:off x="6903563" y="3183569"/>
            <a:ext cx="3438072" cy="1098063"/>
            <a:chOff x="333828" y="1584291"/>
            <a:chExt cx="11524343" cy="4847772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2EAF8E5-6EA9-41CF-94FD-2F138B9DF3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5DF533E-DE32-454B-81F8-CE39568BAE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9DC5DC2-630A-47E0-B305-10E09B9D99F1}"/>
              </a:ext>
            </a:extLst>
          </p:cNvPr>
          <p:cNvGrpSpPr/>
          <p:nvPr/>
        </p:nvGrpSpPr>
        <p:grpSpPr>
          <a:xfrm>
            <a:off x="1782384" y="4784195"/>
            <a:ext cx="3438072" cy="1098063"/>
            <a:chOff x="333828" y="1584291"/>
            <a:chExt cx="11524343" cy="484777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D36C072-2616-4149-A73F-EF045D91C7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15435D3-F2BC-48EB-BF99-C035EE593F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8DAFC6-95CE-438F-B18D-F77117F76F82}"/>
              </a:ext>
            </a:extLst>
          </p:cNvPr>
          <p:cNvGrpSpPr/>
          <p:nvPr/>
        </p:nvGrpSpPr>
        <p:grpSpPr>
          <a:xfrm>
            <a:off x="6954738" y="4784195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38E1DC3-E695-4FB4-9E04-44A1393C56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184C049-80DD-4F07-BEB2-82BBCEAC60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A0DF02F5-27F2-44C6-9DF2-3E478FE9CBB2}"/>
              </a:ext>
            </a:extLst>
          </p:cNvPr>
          <p:cNvSpPr txBox="1"/>
          <p:nvPr/>
        </p:nvSpPr>
        <p:spPr>
          <a:xfrm>
            <a:off x="2184428" y="3506628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0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10D5D51-143C-4D86-8F14-FCBA79843B3F}"/>
              </a:ext>
            </a:extLst>
          </p:cNvPr>
          <p:cNvSpPr txBox="1"/>
          <p:nvPr/>
        </p:nvSpPr>
        <p:spPr>
          <a:xfrm>
            <a:off x="2439084" y="519495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8271ED-E1C7-4657-9182-F49EA1C44A96}"/>
              </a:ext>
            </a:extLst>
          </p:cNvPr>
          <p:cNvSpPr txBox="1"/>
          <p:nvPr/>
        </p:nvSpPr>
        <p:spPr>
          <a:xfrm>
            <a:off x="7221375" y="3420879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0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D167AD-B3DD-423C-9A0A-0EBD1C1F0A64}"/>
              </a:ext>
            </a:extLst>
          </p:cNvPr>
          <p:cNvSpPr txBox="1"/>
          <p:nvPr/>
        </p:nvSpPr>
        <p:spPr>
          <a:xfrm>
            <a:off x="7202657" y="519495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5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411F36D1-372B-4310-BE17-92E999A67AD0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22" name="Freeform: Shape 221">
              <a:extLst>
                <a:ext uri="{FF2B5EF4-FFF2-40B4-BE49-F238E27FC236}">
                  <a16:creationId xmlns:a16="http://schemas.microsoft.com/office/drawing/2014/main" id="{974BD289-31FA-4178-9D73-C4BD92923BFB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6A7AE368-C21E-40D1-9C77-EA35F7EE5655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7E7B8490-FDDE-4D28-BE5D-E9E4AA112D0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7" name="Rectangle 226">
                <a:extLst>
                  <a:ext uri="{FF2B5EF4-FFF2-40B4-BE49-F238E27FC236}">
                    <a16:creationId xmlns:a16="http://schemas.microsoft.com/office/drawing/2014/main" id="{9AB51239-F684-4F86-8542-447E5AF884EC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8" name="Rectangle 227">
                <a:extLst>
                  <a:ext uri="{FF2B5EF4-FFF2-40B4-BE49-F238E27FC236}">
                    <a16:creationId xmlns:a16="http://schemas.microsoft.com/office/drawing/2014/main" id="{A0C9BA46-C73F-47BD-AE98-DF9C7B3040B1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9" name="Rectangle 228">
                <a:extLst>
                  <a:ext uri="{FF2B5EF4-FFF2-40B4-BE49-F238E27FC236}">
                    <a16:creationId xmlns:a16="http://schemas.microsoft.com/office/drawing/2014/main" id="{4B0F4AD0-40E9-45C8-82E3-FA82343C7051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0" name="Rectangle 229">
                <a:extLst>
                  <a:ext uri="{FF2B5EF4-FFF2-40B4-BE49-F238E27FC236}">
                    <a16:creationId xmlns:a16="http://schemas.microsoft.com/office/drawing/2014/main" id="{005D7A64-1CC7-4952-AE15-40422F33FD95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1" name="Rectangle 230">
                <a:extLst>
                  <a:ext uri="{FF2B5EF4-FFF2-40B4-BE49-F238E27FC236}">
                    <a16:creationId xmlns:a16="http://schemas.microsoft.com/office/drawing/2014/main" id="{1EA9C042-B8E3-4037-A1FF-E6CB56868653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2" name="Rectangle 231">
                <a:extLst>
                  <a:ext uri="{FF2B5EF4-FFF2-40B4-BE49-F238E27FC236}">
                    <a16:creationId xmlns:a16="http://schemas.microsoft.com/office/drawing/2014/main" id="{31B5669E-EE1E-4DF7-BF73-B0186E9CD084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3" name="Rectangle 232">
                <a:extLst>
                  <a:ext uri="{FF2B5EF4-FFF2-40B4-BE49-F238E27FC236}">
                    <a16:creationId xmlns:a16="http://schemas.microsoft.com/office/drawing/2014/main" id="{CEB91A5C-5A4F-4EB6-ABA1-2CA82A233048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4" name="Rectangle 233">
                <a:extLst>
                  <a:ext uri="{FF2B5EF4-FFF2-40B4-BE49-F238E27FC236}">
                    <a16:creationId xmlns:a16="http://schemas.microsoft.com/office/drawing/2014/main" id="{267C8778-F10C-49CD-A807-A578EED3F93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0390CA19-C5CF-44C3-B243-61B67575E621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6" name="Rectangle 235">
                <a:extLst>
                  <a:ext uri="{FF2B5EF4-FFF2-40B4-BE49-F238E27FC236}">
                    <a16:creationId xmlns:a16="http://schemas.microsoft.com/office/drawing/2014/main" id="{A65EA4D7-3FAA-4CA0-90D6-7AA5C44C3681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7" name="Rectangle 236">
                <a:extLst>
                  <a:ext uri="{FF2B5EF4-FFF2-40B4-BE49-F238E27FC236}">
                    <a16:creationId xmlns:a16="http://schemas.microsoft.com/office/drawing/2014/main" id="{79C7D094-DFB9-49B1-925D-D702A993ABF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0634CE47-601D-474B-A87C-EFA174E6F8A4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EA2A7612-816B-46FC-9286-6DDCD5855EFC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0</a:t>
              </a:r>
            </a:p>
          </p:txBody>
        </p:sp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60ED80D3-C0A7-4B1A-B011-DB3A4B4503C6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39" name="Freeform: Shape 238">
              <a:extLst>
                <a:ext uri="{FF2B5EF4-FFF2-40B4-BE49-F238E27FC236}">
                  <a16:creationId xmlns:a16="http://schemas.microsoft.com/office/drawing/2014/main" id="{B95B1071-FF49-4AAF-B496-9EC7A2EBBE71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DFE86B1A-BE80-4758-BF73-6D1075434842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43" name="Rectangle 242">
                <a:extLst>
                  <a:ext uri="{FF2B5EF4-FFF2-40B4-BE49-F238E27FC236}">
                    <a16:creationId xmlns:a16="http://schemas.microsoft.com/office/drawing/2014/main" id="{49443B16-EDBF-4461-86B9-B161B79DDC78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FAEDF703-6FF1-49A1-AF4E-5154CDD791EA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5" name="Rectangle 244">
                <a:extLst>
                  <a:ext uri="{FF2B5EF4-FFF2-40B4-BE49-F238E27FC236}">
                    <a16:creationId xmlns:a16="http://schemas.microsoft.com/office/drawing/2014/main" id="{C81200ED-F6BE-48F4-AD33-ED628C7E10B4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6" name="Rectangle 245">
                <a:extLst>
                  <a:ext uri="{FF2B5EF4-FFF2-40B4-BE49-F238E27FC236}">
                    <a16:creationId xmlns:a16="http://schemas.microsoft.com/office/drawing/2014/main" id="{E2FAE553-78D4-4E9E-A3C0-894B65EF4112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7" name="Rectangle 246">
                <a:extLst>
                  <a:ext uri="{FF2B5EF4-FFF2-40B4-BE49-F238E27FC236}">
                    <a16:creationId xmlns:a16="http://schemas.microsoft.com/office/drawing/2014/main" id="{3277CDB0-EB2C-4615-9D23-237D7366F926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8" name="Rectangle 247">
                <a:extLst>
                  <a:ext uri="{FF2B5EF4-FFF2-40B4-BE49-F238E27FC236}">
                    <a16:creationId xmlns:a16="http://schemas.microsoft.com/office/drawing/2014/main" id="{41C87919-AE8D-49A4-8ECF-8D9EFFF45C36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9" name="Rectangle 248">
                <a:extLst>
                  <a:ext uri="{FF2B5EF4-FFF2-40B4-BE49-F238E27FC236}">
                    <a16:creationId xmlns:a16="http://schemas.microsoft.com/office/drawing/2014/main" id="{F7BA9780-A464-45C5-A33F-3C37A37241A5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29647DEE-D9CB-4755-B104-D0139E74AAA4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963ECF47-FDDD-402E-9FCF-FCF4410594B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74D85242-EC39-4F9B-9501-BCE9EC7BF31B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7513284A-A890-4E66-811E-DEC3573CCBBA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EC8F2FD-7B2A-4950-9A3C-30FA77908AE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41" name="Oval 240">
              <a:extLst>
                <a:ext uri="{FF2B5EF4-FFF2-40B4-BE49-F238E27FC236}">
                  <a16:creationId xmlns:a16="http://schemas.microsoft.com/office/drawing/2014/main" id="{51535565-7411-43B4-8E69-FB4A0EAA741B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5E6A8C1-4B6A-4A61-9DB4-5037DECF6C8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9</a:t>
              </a:r>
            </a:p>
          </p:txBody>
        </p:sp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6E8C97EE-FB7B-435D-8341-97E035BA47D1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56" name="Freeform: Shape 255">
              <a:extLst>
                <a:ext uri="{FF2B5EF4-FFF2-40B4-BE49-F238E27FC236}">
                  <a16:creationId xmlns:a16="http://schemas.microsoft.com/office/drawing/2014/main" id="{A282AB2E-6C61-4C9F-ABA8-856A1DE63F5F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57" name="Group 256">
              <a:extLst>
                <a:ext uri="{FF2B5EF4-FFF2-40B4-BE49-F238E27FC236}">
                  <a16:creationId xmlns:a16="http://schemas.microsoft.com/office/drawing/2014/main" id="{218503DA-79C4-42A8-829F-F255EEE3D3DA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3E66B079-33C2-4504-9117-7EA95217229F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2A2A2601-A413-496B-9C56-419C3D20562A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3154776E-36D0-4613-9D94-6AD550CD3F4B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06001193-24D6-46A5-B335-49C47BDF4DD1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71BEA478-7F5B-424C-9A99-81C60CD85456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F75DFD4E-D660-45FB-88FE-6317515C9335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B78E1D63-8743-4ABC-AE86-78D2FC2C0E6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05BD34A7-6376-43A2-B751-FA1AD27B2040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BA95A0CA-D281-4449-9F2E-EEA182B73D59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81FF08D0-C035-42F8-B6D9-9C4308135ABD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EB48508F-E7B4-4E50-BB8F-A016D40B7E35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B277075E-7667-4826-8790-D0B19AE6ACA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52CA3205-0BE5-436F-AB6D-898893B208C9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59" name="TextBox 258">
              <a:extLst>
                <a:ext uri="{FF2B5EF4-FFF2-40B4-BE49-F238E27FC236}">
                  <a16:creationId xmlns:a16="http://schemas.microsoft.com/office/drawing/2014/main" id="{806B95E0-BB30-48C4-9BEC-E80E942ED454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8</a:t>
              </a: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DF4B0918-5391-49CA-8902-F23D28B44398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73" name="Freeform: Shape 272">
              <a:extLst>
                <a:ext uri="{FF2B5EF4-FFF2-40B4-BE49-F238E27FC236}">
                  <a16:creationId xmlns:a16="http://schemas.microsoft.com/office/drawing/2014/main" id="{FD426900-DA53-461A-B2E3-73566666E971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74" name="Group 273">
              <a:extLst>
                <a:ext uri="{FF2B5EF4-FFF2-40B4-BE49-F238E27FC236}">
                  <a16:creationId xmlns:a16="http://schemas.microsoft.com/office/drawing/2014/main" id="{C3957957-54E7-4B50-8812-B493676533A0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77" name="Rectangle 276">
                <a:extLst>
                  <a:ext uri="{FF2B5EF4-FFF2-40B4-BE49-F238E27FC236}">
                    <a16:creationId xmlns:a16="http://schemas.microsoft.com/office/drawing/2014/main" id="{4E65A88D-2DDD-4CAD-8350-3D7AF9B872D3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BE9492FD-4076-412D-8632-5BA61D4BB51B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9" name="Rectangle 278">
                <a:extLst>
                  <a:ext uri="{FF2B5EF4-FFF2-40B4-BE49-F238E27FC236}">
                    <a16:creationId xmlns:a16="http://schemas.microsoft.com/office/drawing/2014/main" id="{B3AAD10C-F5E3-4D77-BD3F-F0D4BF737EB6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0" name="Rectangle 279">
                <a:extLst>
                  <a:ext uri="{FF2B5EF4-FFF2-40B4-BE49-F238E27FC236}">
                    <a16:creationId xmlns:a16="http://schemas.microsoft.com/office/drawing/2014/main" id="{53F5208E-34D2-4076-8E45-5465A4DA7716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1" name="Rectangle 280">
                <a:extLst>
                  <a:ext uri="{FF2B5EF4-FFF2-40B4-BE49-F238E27FC236}">
                    <a16:creationId xmlns:a16="http://schemas.microsoft.com/office/drawing/2014/main" id="{D38409F6-A30B-4EAB-B9A3-44593C8511A8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2" name="Rectangle 281">
                <a:extLst>
                  <a:ext uri="{FF2B5EF4-FFF2-40B4-BE49-F238E27FC236}">
                    <a16:creationId xmlns:a16="http://schemas.microsoft.com/office/drawing/2014/main" id="{8F3081E5-DA4D-48CB-854E-A57CB4C197F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3" name="Rectangle 282">
                <a:extLst>
                  <a:ext uri="{FF2B5EF4-FFF2-40B4-BE49-F238E27FC236}">
                    <a16:creationId xmlns:a16="http://schemas.microsoft.com/office/drawing/2014/main" id="{D8A08380-C2AB-410F-BDFC-A84C74B0F2AA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4" name="Rectangle 283">
                <a:extLst>
                  <a:ext uri="{FF2B5EF4-FFF2-40B4-BE49-F238E27FC236}">
                    <a16:creationId xmlns:a16="http://schemas.microsoft.com/office/drawing/2014/main" id="{D9A7A010-67E9-47AA-BD33-EE8AC90C885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5" name="Rectangle 284">
                <a:extLst>
                  <a:ext uri="{FF2B5EF4-FFF2-40B4-BE49-F238E27FC236}">
                    <a16:creationId xmlns:a16="http://schemas.microsoft.com/office/drawing/2014/main" id="{672FCB49-6BFD-44AB-ACD5-B27B3DC93C3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6" name="Rectangle 285">
                <a:extLst>
                  <a:ext uri="{FF2B5EF4-FFF2-40B4-BE49-F238E27FC236}">
                    <a16:creationId xmlns:a16="http://schemas.microsoft.com/office/drawing/2014/main" id="{E77E8756-2E34-488B-9A93-D9222070C85E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8FCB05B1-9360-452E-B662-CD7432053092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8" name="Rectangle 287">
                <a:extLst>
                  <a:ext uri="{FF2B5EF4-FFF2-40B4-BE49-F238E27FC236}">
                    <a16:creationId xmlns:a16="http://schemas.microsoft.com/office/drawing/2014/main" id="{3B21BA87-9559-4A51-99F4-DAF5BC795EB4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75" name="Oval 274">
              <a:extLst>
                <a:ext uri="{FF2B5EF4-FFF2-40B4-BE49-F238E27FC236}">
                  <a16:creationId xmlns:a16="http://schemas.microsoft.com/office/drawing/2014/main" id="{8755C316-AA87-4AD4-9BC6-6CFE17937979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6E1D89C2-8BCA-4CF3-B5D5-45CA781B5A4B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7</a:t>
              </a:r>
            </a:p>
          </p:txBody>
        </p:sp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93D6DB6F-414C-4014-AFAD-071E3777F066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90" name="Freeform: Shape 289">
              <a:extLst>
                <a:ext uri="{FF2B5EF4-FFF2-40B4-BE49-F238E27FC236}">
                  <a16:creationId xmlns:a16="http://schemas.microsoft.com/office/drawing/2014/main" id="{FFBF340F-D783-4F57-BCA8-A5E11FF05778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A14FB3AB-4DD0-47EC-8103-1ECCB572066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94" name="Rectangle 293">
                <a:extLst>
                  <a:ext uri="{FF2B5EF4-FFF2-40B4-BE49-F238E27FC236}">
                    <a16:creationId xmlns:a16="http://schemas.microsoft.com/office/drawing/2014/main" id="{CCAA03C7-DA39-4CD2-8043-D19CCFF611D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5" name="Rectangle 294">
                <a:extLst>
                  <a:ext uri="{FF2B5EF4-FFF2-40B4-BE49-F238E27FC236}">
                    <a16:creationId xmlns:a16="http://schemas.microsoft.com/office/drawing/2014/main" id="{7F1C290A-EF1C-42E3-A697-EBB5A8558A25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6" name="Rectangle 295">
                <a:extLst>
                  <a:ext uri="{FF2B5EF4-FFF2-40B4-BE49-F238E27FC236}">
                    <a16:creationId xmlns:a16="http://schemas.microsoft.com/office/drawing/2014/main" id="{B3B7DFD4-E9E5-439D-A5C8-59A718178244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7" name="Rectangle 296">
                <a:extLst>
                  <a:ext uri="{FF2B5EF4-FFF2-40B4-BE49-F238E27FC236}">
                    <a16:creationId xmlns:a16="http://schemas.microsoft.com/office/drawing/2014/main" id="{1CDB2E0E-E7F7-445E-845A-A2681FD7C99C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FD75F910-6EA6-47CB-B9FF-F7F6D904E48E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9" name="Rectangle 298">
                <a:extLst>
                  <a:ext uri="{FF2B5EF4-FFF2-40B4-BE49-F238E27FC236}">
                    <a16:creationId xmlns:a16="http://schemas.microsoft.com/office/drawing/2014/main" id="{5D4AED18-B3A6-4F36-8EB1-CA369373D734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0" name="Rectangle 299">
                <a:extLst>
                  <a:ext uri="{FF2B5EF4-FFF2-40B4-BE49-F238E27FC236}">
                    <a16:creationId xmlns:a16="http://schemas.microsoft.com/office/drawing/2014/main" id="{4A721955-871E-4414-8438-C62E655381DE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166B2C96-BAEC-4D77-879D-9AC5EA5E8E01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2" name="Rectangle 301">
                <a:extLst>
                  <a:ext uri="{FF2B5EF4-FFF2-40B4-BE49-F238E27FC236}">
                    <a16:creationId xmlns:a16="http://schemas.microsoft.com/office/drawing/2014/main" id="{BD5754DF-8E7B-4404-B598-E0310BF24AFD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1EDCC592-9557-43E2-B6BF-66088155211C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2888C853-E6C3-435F-850A-1642030982AA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5" name="Rectangle 304">
                <a:extLst>
                  <a:ext uri="{FF2B5EF4-FFF2-40B4-BE49-F238E27FC236}">
                    <a16:creationId xmlns:a16="http://schemas.microsoft.com/office/drawing/2014/main" id="{2C0A262A-0F87-4A7A-BFBF-1D86AB3D716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F86BB287-A318-49C1-863D-CDFCFA48ACDC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4B8F3276-06A2-42BE-92F8-2FFAF49EA898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6</a:t>
              </a:r>
            </a:p>
          </p:txBody>
        </p: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57670E38-8B99-42AA-AA05-A74FF72CCB81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07" name="Freeform: Shape 306">
              <a:extLst>
                <a:ext uri="{FF2B5EF4-FFF2-40B4-BE49-F238E27FC236}">
                  <a16:creationId xmlns:a16="http://schemas.microsoft.com/office/drawing/2014/main" id="{BFD7461F-D7F5-4797-B78E-BCEA8DE6E894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143709D0-C181-4BB3-B61F-9A116AEF5624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418C26EF-30BB-444C-9A71-C10CFC4AC24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B8C4016D-AC30-4540-A653-07CBF704DBD3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E8C9FE8A-E2A6-4E47-B8CA-4AB5434626ED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CED52124-6AF4-4222-B615-7EE94D431CBF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99489AEB-ED75-442E-AEAA-FEDFC02C0A4A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C525A1D6-C951-4FC6-B89E-C07A2836F86C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11B44473-86DC-4450-94E7-6DBE362D6240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04CE6B50-896E-4ED9-B3EF-999D134A57D7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16DC95B8-E51E-4384-8AE8-B4364E3103B4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5F2B1888-7C35-4BE7-8937-6576874379D1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527E3BA8-4C86-4B36-BDAF-8DABACAD89ED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B8E061B6-E667-46A1-B609-BB4D6DF8353A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87E3E876-AF40-40AC-A1B6-5FEAF2C467A2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6DD56B0D-0D15-4C4F-B60B-2F6870AA619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5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8834E009-BB2A-476D-934E-863DEC95FE0E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24" name="Freeform: Shape 323">
              <a:extLst>
                <a:ext uri="{FF2B5EF4-FFF2-40B4-BE49-F238E27FC236}">
                  <a16:creationId xmlns:a16="http://schemas.microsoft.com/office/drawing/2014/main" id="{FED403A9-AE31-4D27-A688-5DFFCF1AE289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25" name="Group 324">
              <a:extLst>
                <a:ext uri="{FF2B5EF4-FFF2-40B4-BE49-F238E27FC236}">
                  <a16:creationId xmlns:a16="http://schemas.microsoft.com/office/drawing/2014/main" id="{9A41B4B6-B11A-477E-9DD5-7A41DB6FEAA7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FFBCCB7A-F4F2-4A38-98A0-48C40EFF099D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4EDF9C13-CE8B-4663-9448-043068436FE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3CC4674D-F238-4B1B-B70B-0C6214C1A91F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7DAE4D7F-0076-4C40-BD4F-BBE505668629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9143F2F4-EE60-4B0D-8F05-694656BA9488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A1B1A4ED-D4B2-43BF-8457-60C54BCF0233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38E870C3-0298-45F4-ABE7-686FAE5197F7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5" name="Rectangle 334">
                <a:extLst>
                  <a:ext uri="{FF2B5EF4-FFF2-40B4-BE49-F238E27FC236}">
                    <a16:creationId xmlns:a16="http://schemas.microsoft.com/office/drawing/2014/main" id="{9F7DFC5D-6330-43B8-BBB9-38EAEE77C43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6" name="Rectangle 335">
                <a:extLst>
                  <a:ext uri="{FF2B5EF4-FFF2-40B4-BE49-F238E27FC236}">
                    <a16:creationId xmlns:a16="http://schemas.microsoft.com/office/drawing/2014/main" id="{DA034794-7925-414A-B11E-A11DD7B69AF7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7" name="Rectangle 336">
                <a:extLst>
                  <a:ext uri="{FF2B5EF4-FFF2-40B4-BE49-F238E27FC236}">
                    <a16:creationId xmlns:a16="http://schemas.microsoft.com/office/drawing/2014/main" id="{2C78B0FA-6578-4047-91D6-1C5BCCAF6137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8" name="Rectangle 337">
                <a:extLst>
                  <a:ext uri="{FF2B5EF4-FFF2-40B4-BE49-F238E27FC236}">
                    <a16:creationId xmlns:a16="http://schemas.microsoft.com/office/drawing/2014/main" id="{B84D8558-DCFE-4A6C-8766-C0A5A7201944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E9557C11-F71E-45B3-ACC0-16D3BAAC0207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26" name="Oval 325">
              <a:extLst>
                <a:ext uri="{FF2B5EF4-FFF2-40B4-BE49-F238E27FC236}">
                  <a16:creationId xmlns:a16="http://schemas.microsoft.com/office/drawing/2014/main" id="{E4DC44D9-DBE3-4AEC-BF54-06895AAE346E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27" name="TextBox 326">
              <a:extLst>
                <a:ext uri="{FF2B5EF4-FFF2-40B4-BE49-F238E27FC236}">
                  <a16:creationId xmlns:a16="http://schemas.microsoft.com/office/drawing/2014/main" id="{FF2381AA-F7EF-476F-A593-25816B98BB72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4</a:t>
              </a:r>
            </a:p>
          </p:txBody>
        </p:sp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52D28F18-6B68-4A14-9048-0BDF72CDED6C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41" name="Freeform: Shape 340">
              <a:extLst>
                <a:ext uri="{FF2B5EF4-FFF2-40B4-BE49-F238E27FC236}">
                  <a16:creationId xmlns:a16="http://schemas.microsoft.com/office/drawing/2014/main" id="{84A4667E-8A50-4C59-A6FD-CAE695A44087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42" name="Group 341">
              <a:extLst>
                <a:ext uri="{FF2B5EF4-FFF2-40B4-BE49-F238E27FC236}">
                  <a16:creationId xmlns:a16="http://schemas.microsoft.com/office/drawing/2014/main" id="{54C8E6CA-F9FE-479E-A856-640C04BD229D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45" name="Rectangle 344">
                <a:extLst>
                  <a:ext uri="{FF2B5EF4-FFF2-40B4-BE49-F238E27FC236}">
                    <a16:creationId xmlns:a16="http://schemas.microsoft.com/office/drawing/2014/main" id="{29601840-F1ED-449D-8A0B-AC660ECA92C2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6" name="Rectangle 345">
                <a:extLst>
                  <a:ext uri="{FF2B5EF4-FFF2-40B4-BE49-F238E27FC236}">
                    <a16:creationId xmlns:a16="http://schemas.microsoft.com/office/drawing/2014/main" id="{8D082AEA-A20A-42E1-8147-DC90D8F2EDA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7" name="Rectangle 346">
                <a:extLst>
                  <a:ext uri="{FF2B5EF4-FFF2-40B4-BE49-F238E27FC236}">
                    <a16:creationId xmlns:a16="http://schemas.microsoft.com/office/drawing/2014/main" id="{98347A1E-FFBB-4710-B5DB-5A619FA047AC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8" name="Rectangle 347">
                <a:extLst>
                  <a:ext uri="{FF2B5EF4-FFF2-40B4-BE49-F238E27FC236}">
                    <a16:creationId xmlns:a16="http://schemas.microsoft.com/office/drawing/2014/main" id="{281AA76D-C58E-4297-A82D-EA2919BD7B6F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9" name="Rectangle 348">
                <a:extLst>
                  <a:ext uri="{FF2B5EF4-FFF2-40B4-BE49-F238E27FC236}">
                    <a16:creationId xmlns:a16="http://schemas.microsoft.com/office/drawing/2014/main" id="{502248CC-1936-44DB-A7DA-1C6EA0CC9BCD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0" name="Rectangle 349">
                <a:extLst>
                  <a:ext uri="{FF2B5EF4-FFF2-40B4-BE49-F238E27FC236}">
                    <a16:creationId xmlns:a16="http://schemas.microsoft.com/office/drawing/2014/main" id="{1D3BE8A1-5112-4ED0-A3B1-5674085EFAA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1" name="Rectangle 350">
                <a:extLst>
                  <a:ext uri="{FF2B5EF4-FFF2-40B4-BE49-F238E27FC236}">
                    <a16:creationId xmlns:a16="http://schemas.microsoft.com/office/drawing/2014/main" id="{0BE33220-1257-474C-9A48-3ABC372D458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2" name="Rectangle 351">
                <a:extLst>
                  <a:ext uri="{FF2B5EF4-FFF2-40B4-BE49-F238E27FC236}">
                    <a16:creationId xmlns:a16="http://schemas.microsoft.com/office/drawing/2014/main" id="{AD0F3965-C6F5-477A-8655-28A4D0CA6EB8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3" name="Rectangle 352">
                <a:extLst>
                  <a:ext uri="{FF2B5EF4-FFF2-40B4-BE49-F238E27FC236}">
                    <a16:creationId xmlns:a16="http://schemas.microsoft.com/office/drawing/2014/main" id="{E57A3FA4-8C80-4780-A636-425D3ED79E69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5ECB3F54-98FD-464F-B065-7B8795958693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5" name="Rectangle 354">
                <a:extLst>
                  <a:ext uri="{FF2B5EF4-FFF2-40B4-BE49-F238E27FC236}">
                    <a16:creationId xmlns:a16="http://schemas.microsoft.com/office/drawing/2014/main" id="{64DF6CB1-ABB8-4948-A2DE-78D3716F15D4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6" name="Rectangle 355">
                <a:extLst>
                  <a:ext uri="{FF2B5EF4-FFF2-40B4-BE49-F238E27FC236}">
                    <a16:creationId xmlns:a16="http://schemas.microsoft.com/office/drawing/2014/main" id="{4B20439F-6337-497F-9C1E-70424BE0CE0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29FECFBC-2C9D-464A-831A-D17B219BF48D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44" name="TextBox 343">
              <a:extLst>
                <a:ext uri="{FF2B5EF4-FFF2-40B4-BE49-F238E27FC236}">
                  <a16:creationId xmlns:a16="http://schemas.microsoft.com/office/drawing/2014/main" id="{B4F7353B-6266-4868-925B-8E121A8804C3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3</a:t>
              </a:r>
            </a:p>
          </p:txBody>
        </p:sp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0FA32324-FD6D-4CE6-8F29-104E41A1761A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58" name="Freeform: Shape 357">
              <a:extLst>
                <a:ext uri="{FF2B5EF4-FFF2-40B4-BE49-F238E27FC236}">
                  <a16:creationId xmlns:a16="http://schemas.microsoft.com/office/drawing/2014/main" id="{E41C6154-61EC-43E2-9F26-F3ACF8B43B77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59" name="Group 358">
              <a:extLst>
                <a:ext uri="{FF2B5EF4-FFF2-40B4-BE49-F238E27FC236}">
                  <a16:creationId xmlns:a16="http://schemas.microsoft.com/office/drawing/2014/main" id="{C56C70EB-1010-4C5D-B87F-E810FBA556E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62" name="Rectangle 361">
                <a:extLst>
                  <a:ext uri="{FF2B5EF4-FFF2-40B4-BE49-F238E27FC236}">
                    <a16:creationId xmlns:a16="http://schemas.microsoft.com/office/drawing/2014/main" id="{E07A9483-003B-4A0A-83AF-45417B3473E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BB4B0B97-61A9-4526-9D23-C29120078D3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EDF73AD0-D343-4991-B547-F8FC658D0EBD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5" name="Rectangle 364">
                <a:extLst>
                  <a:ext uri="{FF2B5EF4-FFF2-40B4-BE49-F238E27FC236}">
                    <a16:creationId xmlns:a16="http://schemas.microsoft.com/office/drawing/2014/main" id="{7B677A1A-9031-4429-857B-3D6BB8F52773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D2F1ECC9-B52E-4E99-A243-9B4BDCFCAA71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7" name="Rectangle 366">
                <a:extLst>
                  <a:ext uri="{FF2B5EF4-FFF2-40B4-BE49-F238E27FC236}">
                    <a16:creationId xmlns:a16="http://schemas.microsoft.com/office/drawing/2014/main" id="{97947749-12DC-436D-9EEA-6EBF4CF12A3A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A5B2D9D2-448A-4FAE-9D35-C45FF7453D28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9" name="Rectangle 368">
                <a:extLst>
                  <a:ext uri="{FF2B5EF4-FFF2-40B4-BE49-F238E27FC236}">
                    <a16:creationId xmlns:a16="http://schemas.microsoft.com/office/drawing/2014/main" id="{2C10F209-9CFB-4B9B-81CF-9058CCF5085A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0" name="Rectangle 369">
                <a:extLst>
                  <a:ext uri="{FF2B5EF4-FFF2-40B4-BE49-F238E27FC236}">
                    <a16:creationId xmlns:a16="http://schemas.microsoft.com/office/drawing/2014/main" id="{8211A3F1-D203-4C68-B361-123CAB2C0335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1" name="Rectangle 370">
                <a:extLst>
                  <a:ext uri="{FF2B5EF4-FFF2-40B4-BE49-F238E27FC236}">
                    <a16:creationId xmlns:a16="http://schemas.microsoft.com/office/drawing/2014/main" id="{08CEAB17-1390-4F16-980B-4B03B4C4CDCF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2" name="Rectangle 371">
                <a:extLst>
                  <a:ext uri="{FF2B5EF4-FFF2-40B4-BE49-F238E27FC236}">
                    <a16:creationId xmlns:a16="http://schemas.microsoft.com/office/drawing/2014/main" id="{C1C4829C-879C-4EFA-9E22-AB39E390D991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3" name="Rectangle 372">
                <a:extLst>
                  <a:ext uri="{FF2B5EF4-FFF2-40B4-BE49-F238E27FC236}">
                    <a16:creationId xmlns:a16="http://schemas.microsoft.com/office/drawing/2014/main" id="{0C37F181-F07F-46ED-AE60-D98B8A8E98D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577CCC31-B4AA-4E14-BCC6-91CAD3216217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61" name="TextBox 360">
              <a:extLst>
                <a:ext uri="{FF2B5EF4-FFF2-40B4-BE49-F238E27FC236}">
                  <a16:creationId xmlns:a16="http://schemas.microsoft.com/office/drawing/2014/main" id="{D55E4E1F-D45A-4548-84CF-7D28AA85ABAF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2</a:t>
              </a:r>
            </a:p>
          </p:txBody>
        </p:sp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7A000762-2804-456F-B884-6BB233240543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75" name="Freeform: Shape 374">
              <a:extLst>
                <a:ext uri="{FF2B5EF4-FFF2-40B4-BE49-F238E27FC236}">
                  <a16:creationId xmlns:a16="http://schemas.microsoft.com/office/drawing/2014/main" id="{12DDE2FD-A712-4A65-A3C4-859674361E3E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76" name="Group 375">
              <a:extLst>
                <a:ext uri="{FF2B5EF4-FFF2-40B4-BE49-F238E27FC236}">
                  <a16:creationId xmlns:a16="http://schemas.microsoft.com/office/drawing/2014/main" id="{A1020D0D-B4BC-4413-823F-E7034E35DBDD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79" name="Rectangle 378">
                <a:extLst>
                  <a:ext uri="{FF2B5EF4-FFF2-40B4-BE49-F238E27FC236}">
                    <a16:creationId xmlns:a16="http://schemas.microsoft.com/office/drawing/2014/main" id="{398937F2-08AE-4E53-A0BD-5F7A9DA770DA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0" name="Rectangle 379">
                <a:extLst>
                  <a:ext uri="{FF2B5EF4-FFF2-40B4-BE49-F238E27FC236}">
                    <a16:creationId xmlns:a16="http://schemas.microsoft.com/office/drawing/2014/main" id="{A6F34838-F4E8-4A71-AF73-AB70CFFE1E0F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1" name="Rectangle 380">
                <a:extLst>
                  <a:ext uri="{FF2B5EF4-FFF2-40B4-BE49-F238E27FC236}">
                    <a16:creationId xmlns:a16="http://schemas.microsoft.com/office/drawing/2014/main" id="{7FFA3EC9-BE06-4C79-95D2-2976E2BFD4B5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2" name="Rectangle 381">
                <a:extLst>
                  <a:ext uri="{FF2B5EF4-FFF2-40B4-BE49-F238E27FC236}">
                    <a16:creationId xmlns:a16="http://schemas.microsoft.com/office/drawing/2014/main" id="{60520006-9893-41D1-B2B9-B6E0BDFA0676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3" name="Rectangle 382">
                <a:extLst>
                  <a:ext uri="{FF2B5EF4-FFF2-40B4-BE49-F238E27FC236}">
                    <a16:creationId xmlns:a16="http://schemas.microsoft.com/office/drawing/2014/main" id="{1FEE5766-5D63-4E34-9756-A4FFA0A2FE5A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4" name="Rectangle 383">
                <a:extLst>
                  <a:ext uri="{FF2B5EF4-FFF2-40B4-BE49-F238E27FC236}">
                    <a16:creationId xmlns:a16="http://schemas.microsoft.com/office/drawing/2014/main" id="{81336C11-5715-41D5-A67C-805D7F13205E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5" name="Rectangle 384">
                <a:extLst>
                  <a:ext uri="{FF2B5EF4-FFF2-40B4-BE49-F238E27FC236}">
                    <a16:creationId xmlns:a16="http://schemas.microsoft.com/office/drawing/2014/main" id="{81977031-6F88-4C57-95C9-8BD3E30E6DAA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6" name="Rectangle 385">
                <a:extLst>
                  <a:ext uri="{FF2B5EF4-FFF2-40B4-BE49-F238E27FC236}">
                    <a16:creationId xmlns:a16="http://schemas.microsoft.com/office/drawing/2014/main" id="{AD093250-B687-4E90-9340-EAF0B579E7F9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7" name="Rectangle 386">
                <a:extLst>
                  <a:ext uri="{FF2B5EF4-FFF2-40B4-BE49-F238E27FC236}">
                    <a16:creationId xmlns:a16="http://schemas.microsoft.com/office/drawing/2014/main" id="{E2A140C0-B013-44FC-829C-940DE888B298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8" name="Rectangle 387">
                <a:extLst>
                  <a:ext uri="{FF2B5EF4-FFF2-40B4-BE49-F238E27FC236}">
                    <a16:creationId xmlns:a16="http://schemas.microsoft.com/office/drawing/2014/main" id="{305A49C6-EF12-4397-80B0-3AEE9F48C3A4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9" name="Rectangle 388">
                <a:extLst>
                  <a:ext uri="{FF2B5EF4-FFF2-40B4-BE49-F238E27FC236}">
                    <a16:creationId xmlns:a16="http://schemas.microsoft.com/office/drawing/2014/main" id="{DE27C260-30FC-406E-8DB4-1D9A361934F8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0" name="Rectangle 389">
                <a:extLst>
                  <a:ext uri="{FF2B5EF4-FFF2-40B4-BE49-F238E27FC236}">
                    <a16:creationId xmlns:a16="http://schemas.microsoft.com/office/drawing/2014/main" id="{AC861414-A113-45E5-BA3E-E7D716E0895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77" name="Oval 376">
              <a:extLst>
                <a:ext uri="{FF2B5EF4-FFF2-40B4-BE49-F238E27FC236}">
                  <a16:creationId xmlns:a16="http://schemas.microsoft.com/office/drawing/2014/main" id="{1005B479-6409-4FC1-AD01-840624873BB8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78" name="TextBox 377">
              <a:extLst>
                <a:ext uri="{FF2B5EF4-FFF2-40B4-BE49-F238E27FC236}">
                  <a16:creationId xmlns:a16="http://schemas.microsoft.com/office/drawing/2014/main" id="{1CAD50B5-23A3-4B34-A835-ACC8AE4B9D8C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</a:t>
              </a:r>
            </a:p>
          </p:txBody>
        </p: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EE12EACC-CB07-4205-9F8B-A3DE249C5629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92" name="Freeform: Shape 391">
              <a:extLst>
                <a:ext uri="{FF2B5EF4-FFF2-40B4-BE49-F238E27FC236}">
                  <a16:creationId xmlns:a16="http://schemas.microsoft.com/office/drawing/2014/main" id="{A3C4E512-E6E1-496A-80F0-57985701ED19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93" name="Group 392">
              <a:extLst>
                <a:ext uri="{FF2B5EF4-FFF2-40B4-BE49-F238E27FC236}">
                  <a16:creationId xmlns:a16="http://schemas.microsoft.com/office/drawing/2014/main" id="{0CCBC893-F3BB-4443-B993-37C7D32DCAB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96" name="Rectangle 395">
                <a:extLst>
                  <a:ext uri="{FF2B5EF4-FFF2-40B4-BE49-F238E27FC236}">
                    <a16:creationId xmlns:a16="http://schemas.microsoft.com/office/drawing/2014/main" id="{AD79E9D0-5A4E-4B11-875B-ABE21CBA81E8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7" name="Rectangle 396">
                <a:extLst>
                  <a:ext uri="{FF2B5EF4-FFF2-40B4-BE49-F238E27FC236}">
                    <a16:creationId xmlns:a16="http://schemas.microsoft.com/office/drawing/2014/main" id="{17349029-7BC0-4C27-8C38-D40D9BCDCC2E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8" name="Rectangle 397">
                <a:extLst>
                  <a:ext uri="{FF2B5EF4-FFF2-40B4-BE49-F238E27FC236}">
                    <a16:creationId xmlns:a16="http://schemas.microsoft.com/office/drawing/2014/main" id="{A23C209C-3664-435E-977D-6BB5ED264051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9" name="Rectangle 398">
                <a:extLst>
                  <a:ext uri="{FF2B5EF4-FFF2-40B4-BE49-F238E27FC236}">
                    <a16:creationId xmlns:a16="http://schemas.microsoft.com/office/drawing/2014/main" id="{75136961-D708-41B4-AB8C-7CDBADA6E799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0" name="Rectangle 399">
                <a:extLst>
                  <a:ext uri="{FF2B5EF4-FFF2-40B4-BE49-F238E27FC236}">
                    <a16:creationId xmlns:a16="http://schemas.microsoft.com/office/drawing/2014/main" id="{F7FF9512-1465-443B-A2D8-6729195F4210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A11DA644-FE00-4CB0-A4A0-2A2A215C5769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2" name="Rectangle 401">
                <a:extLst>
                  <a:ext uri="{FF2B5EF4-FFF2-40B4-BE49-F238E27FC236}">
                    <a16:creationId xmlns:a16="http://schemas.microsoft.com/office/drawing/2014/main" id="{87384D1E-182D-4AFA-BD60-91BAC5239FF5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3" name="Rectangle 402">
                <a:extLst>
                  <a:ext uri="{FF2B5EF4-FFF2-40B4-BE49-F238E27FC236}">
                    <a16:creationId xmlns:a16="http://schemas.microsoft.com/office/drawing/2014/main" id="{F0A7A2C7-AF50-487F-960A-5EDACC836DC3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4" name="Rectangle 403">
                <a:extLst>
                  <a:ext uri="{FF2B5EF4-FFF2-40B4-BE49-F238E27FC236}">
                    <a16:creationId xmlns:a16="http://schemas.microsoft.com/office/drawing/2014/main" id="{B50216FD-2DFA-4207-B6C8-A50D3F461DEC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5" name="Rectangle 404">
                <a:extLst>
                  <a:ext uri="{FF2B5EF4-FFF2-40B4-BE49-F238E27FC236}">
                    <a16:creationId xmlns:a16="http://schemas.microsoft.com/office/drawing/2014/main" id="{90A9802B-CE7A-47D7-A9D0-CFC447E8EF8F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6" name="Rectangle 405">
                <a:extLst>
                  <a:ext uri="{FF2B5EF4-FFF2-40B4-BE49-F238E27FC236}">
                    <a16:creationId xmlns:a16="http://schemas.microsoft.com/office/drawing/2014/main" id="{5889EFF9-86B1-4E4D-B7DA-C45C96413860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7" name="Rectangle 406">
                <a:extLst>
                  <a:ext uri="{FF2B5EF4-FFF2-40B4-BE49-F238E27FC236}">
                    <a16:creationId xmlns:a16="http://schemas.microsoft.com/office/drawing/2014/main" id="{629B4E38-A79F-4461-971B-839A694FF64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FEF903C6-9272-40DF-BEA6-564BFB612EF1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95" name="TextBox 394">
              <a:extLst>
                <a:ext uri="{FF2B5EF4-FFF2-40B4-BE49-F238E27FC236}">
                  <a16:creationId xmlns:a16="http://schemas.microsoft.com/office/drawing/2014/main" id="{CDE4EE53-F38A-443E-BD7D-54013AE0589F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0</a:t>
              </a:r>
            </a:p>
          </p:txBody>
        </p:sp>
      </p:grpSp>
      <p:pic>
        <p:nvPicPr>
          <p:cNvPr id="2" name="nhạc chơi rung chuông vàng">
            <a:hlinkClick r:id="" action="ppaction://media"/>
            <a:extLst>
              <a:ext uri="{FF2B5EF4-FFF2-40B4-BE49-F238E27FC236}">
                <a16:creationId xmlns:a16="http://schemas.microsoft.com/office/drawing/2014/main" id="{55A10B0C-9286-4B1F-92AC-26C620EC5B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2550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9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2" descr="Gold Texture Background Image">
            <a:extLst>
              <a:ext uri="{FF2B5EF4-FFF2-40B4-BE49-F238E27FC236}">
                <a16:creationId xmlns:a16="http://schemas.microsoft.com/office/drawing/2014/main" id="{33CA634F-5CA0-45BA-8C87-6513EC30D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 hỏi 1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3" y="280912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4A0FA2-93E8-4A6D-B0CB-2050EA1254DC}"/>
              </a:ext>
            </a:extLst>
          </p:cNvPr>
          <p:cNvSpPr txBox="1"/>
          <p:nvPr/>
        </p:nvSpPr>
        <p:spPr>
          <a:xfrm>
            <a:off x="1758648" y="2425299"/>
            <a:ext cx="8433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NN(30,45) là: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91E6791-AA72-4976-A077-5A2A3E9BCC77}"/>
              </a:ext>
            </a:extLst>
          </p:cNvPr>
          <p:cNvGrpSpPr/>
          <p:nvPr/>
        </p:nvGrpSpPr>
        <p:grpSpPr>
          <a:xfrm>
            <a:off x="2022928" y="3740167"/>
            <a:ext cx="3438072" cy="1098063"/>
            <a:chOff x="333828" y="1584291"/>
            <a:chExt cx="11524343" cy="4847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47B29AD-2981-4A70-97CD-219825C256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1A1980B-0C4B-493C-B1FD-94EBAC8814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E40A452-AD32-4973-93FD-F4C4003D67AF}"/>
              </a:ext>
            </a:extLst>
          </p:cNvPr>
          <p:cNvGrpSpPr/>
          <p:nvPr/>
        </p:nvGrpSpPr>
        <p:grpSpPr>
          <a:xfrm>
            <a:off x="6753843" y="3732601"/>
            <a:ext cx="3438072" cy="1098063"/>
            <a:chOff x="333828" y="1584291"/>
            <a:chExt cx="11524343" cy="4847772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2EAF8E5-6EA9-41CF-94FD-2F138B9DF3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5DF533E-DE32-454B-81F8-CE39568BAE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9DC5DC2-630A-47E0-B305-10E09B9D99F1}"/>
              </a:ext>
            </a:extLst>
          </p:cNvPr>
          <p:cNvGrpSpPr/>
          <p:nvPr/>
        </p:nvGrpSpPr>
        <p:grpSpPr>
          <a:xfrm>
            <a:off x="2028241" y="4853547"/>
            <a:ext cx="3438072" cy="1098063"/>
            <a:chOff x="333828" y="1584291"/>
            <a:chExt cx="11524343" cy="484777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D36C072-2616-4149-A73F-EF045D91C7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15435D3-F2BC-48EB-BF99-C035EE593F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8DAFC6-95CE-438F-B18D-F77117F76F82}"/>
              </a:ext>
            </a:extLst>
          </p:cNvPr>
          <p:cNvGrpSpPr/>
          <p:nvPr/>
        </p:nvGrpSpPr>
        <p:grpSpPr>
          <a:xfrm>
            <a:off x="6759156" y="4845981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38E1DC3-E695-4FB4-9E04-44A1393C56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184C049-80DD-4F07-BEB2-82BBCEAC60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C10D5D51-143C-4D86-8F14-FCBA79843B3F}"/>
              </a:ext>
            </a:extLst>
          </p:cNvPr>
          <p:cNvSpPr txBox="1"/>
          <p:nvPr/>
        </p:nvSpPr>
        <p:spPr>
          <a:xfrm>
            <a:off x="2439084" y="519495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8271ED-E1C7-4657-9182-F49EA1C44A96}"/>
              </a:ext>
            </a:extLst>
          </p:cNvPr>
          <p:cNvSpPr txBox="1"/>
          <p:nvPr/>
        </p:nvSpPr>
        <p:spPr>
          <a:xfrm>
            <a:off x="7202658" y="408157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0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D167AD-B3DD-423C-9A0A-0EBD1C1F0A64}"/>
              </a:ext>
            </a:extLst>
          </p:cNvPr>
          <p:cNvSpPr txBox="1"/>
          <p:nvPr/>
        </p:nvSpPr>
        <p:spPr>
          <a:xfrm>
            <a:off x="7202657" y="519495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5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My Video">
            <a:hlinkClick r:id="" action="ppaction://media"/>
            <a:extLst>
              <a:ext uri="{FF2B5EF4-FFF2-40B4-BE49-F238E27FC236}">
                <a16:creationId xmlns:a16="http://schemas.microsoft.com/office/drawing/2014/main" id="{FC66E116-4015-40C5-8EED-2DA598E1F6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52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33280"/>
            <a:ext cx="609600" cy="60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2B931D4-F3E9-8C01-49E8-CE0D9AA9D8B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85017" y="3974778"/>
            <a:ext cx="2810500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82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4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2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9B934-D555-AB95-CA74-571B42A75A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Picture 2" descr="Gold Texture Background Image">
            <a:extLst>
              <a:ext uri="{FF2B5EF4-FFF2-40B4-BE49-F238E27FC236}">
                <a16:creationId xmlns:a16="http://schemas.microsoft.com/office/drawing/2014/main" id="{08181CDB-705B-ABAD-2718-1C649C993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D08D3541-6F9C-45C7-D494-1437ADBF9B85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1155516-4F58-160B-A1C2-51271026C9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8DCB22CC-2FC4-F9F1-BDB2-E96EDDBCCF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4F352C8-D99F-6641-6AB8-C224B6A77998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2</a:t>
            </a:r>
            <a:endParaRPr kumimoji="0" lang="fr-FR" sz="4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</a:effectLst>
              <a:uLnTx/>
              <a:uFillTx/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A10D189B-6DAF-2068-1670-22A50ACAD2F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3" y="280912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0706DB45-1E8E-4F6A-79CB-5E4E78711D18}"/>
              </a:ext>
            </a:extLst>
          </p:cNvPr>
          <p:cNvGrpSpPr/>
          <p:nvPr/>
        </p:nvGrpSpPr>
        <p:grpSpPr>
          <a:xfrm>
            <a:off x="1740926" y="3183569"/>
            <a:ext cx="3438072" cy="1098063"/>
            <a:chOff x="333828" y="1584291"/>
            <a:chExt cx="11524343" cy="4847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FD6599F-14FE-11BA-C299-08EAC3CB541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3DD9B58-AE66-887D-F93B-0C4FAB3EB9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6EAAB7D-DF52-E9AD-8BC7-E9BDD07D6213}"/>
              </a:ext>
            </a:extLst>
          </p:cNvPr>
          <p:cNvGrpSpPr/>
          <p:nvPr/>
        </p:nvGrpSpPr>
        <p:grpSpPr>
          <a:xfrm>
            <a:off x="6903563" y="3183569"/>
            <a:ext cx="3438072" cy="1098063"/>
            <a:chOff x="333828" y="1584291"/>
            <a:chExt cx="11524343" cy="4847772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5882B15-BB27-2B18-B08A-B0ABD717BD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06C70262-61C9-0FED-4411-9D10F32157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4E8944-DE47-19A2-4B20-01A050DA53EA}"/>
              </a:ext>
            </a:extLst>
          </p:cNvPr>
          <p:cNvGrpSpPr/>
          <p:nvPr/>
        </p:nvGrpSpPr>
        <p:grpSpPr>
          <a:xfrm>
            <a:off x="1782384" y="4784195"/>
            <a:ext cx="3438072" cy="1098063"/>
            <a:chOff x="333828" y="1584291"/>
            <a:chExt cx="11524343" cy="484777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F18665C-6A26-8B4D-75FA-24758C6102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AF4F33E-D7EC-8B04-E18A-B6D32746A0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F682872-0167-2485-41FA-73E55BF1E179}"/>
              </a:ext>
            </a:extLst>
          </p:cNvPr>
          <p:cNvGrpSpPr/>
          <p:nvPr/>
        </p:nvGrpSpPr>
        <p:grpSpPr>
          <a:xfrm>
            <a:off x="6954738" y="4784195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FF0CFF01-4387-98F0-C048-59EC1F15D4A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0CF12F56-C338-EA2A-CA80-C94B4A0D50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97859ADE-597F-FD56-CE5C-C0EEF38688D8}"/>
              </a:ext>
            </a:extLst>
          </p:cNvPr>
          <p:cNvSpPr txBox="1"/>
          <p:nvPr/>
        </p:nvSpPr>
        <p:spPr>
          <a:xfrm>
            <a:off x="2184428" y="3506628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6796508-2C27-0D9D-A0FF-128FCC2DA083}"/>
              </a:ext>
            </a:extLst>
          </p:cNvPr>
          <p:cNvSpPr txBox="1"/>
          <p:nvPr/>
        </p:nvSpPr>
        <p:spPr>
          <a:xfrm>
            <a:off x="2183327" y="5092544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112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F2D3DBD-7CA9-76FB-3107-4772FB8F85C4}"/>
              </a:ext>
            </a:extLst>
          </p:cNvPr>
          <p:cNvSpPr txBox="1"/>
          <p:nvPr/>
        </p:nvSpPr>
        <p:spPr>
          <a:xfrm>
            <a:off x="7221375" y="3420879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4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5DB5284-A7D3-93BA-C78D-7D2C956FB26F}"/>
              </a:ext>
            </a:extLst>
          </p:cNvPr>
          <p:cNvSpPr txBox="1"/>
          <p:nvPr/>
        </p:nvSpPr>
        <p:spPr>
          <a:xfrm>
            <a:off x="7202657" y="519495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0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27ED8C2F-5E4E-AC3B-E948-2A28AE57AA18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22" name="Freeform: Shape 221">
              <a:extLst>
                <a:ext uri="{FF2B5EF4-FFF2-40B4-BE49-F238E27FC236}">
                  <a16:creationId xmlns:a16="http://schemas.microsoft.com/office/drawing/2014/main" id="{4F039582-CDA6-5BAB-6BD2-35DE928607EB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AE011F49-789F-E983-526F-563F6C43CEA6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38E13510-8C98-4410-9076-62DD6A6D83BC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7" name="Rectangle 226">
                <a:extLst>
                  <a:ext uri="{FF2B5EF4-FFF2-40B4-BE49-F238E27FC236}">
                    <a16:creationId xmlns:a16="http://schemas.microsoft.com/office/drawing/2014/main" id="{5F6AB452-AA65-D9B5-693E-9B2748EBC8C9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8" name="Rectangle 227">
                <a:extLst>
                  <a:ext uri="{FF2B5EF4-FFF2-40B4-BE49-F238E27FC236}">
                    <a16:creationId xmlns:a16="http://schemas.microsoft.com/office/drawing/2014/main" id="{EBBD9FF2-BA12-1299-490D-AB0F55EABBA5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9" name="Rectangle 228">
                <a:extLst>
                  <a:ext uri="{FF2B5EF4-FFF2-40B4-BE49-F238E27FC236}">
                    <a16:creationId xmlns:a16="http://schemas.microsoft.com/office/drawing/2014/main" id="{381D50BF-4BEE-CA6F-EF29-EEAED20213C0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0" name="Rectangle 229">
                <a:extLst>
                  <a:ext uri="{FF2B5EF4-FFF2-40B4-BE49-F238E27FC236}">
                    <a16:creationId xmlns:a16="http://schemas.microsoft.com/office/drawing/2014/main" id="{20D5B7BF-6EA5-2340-2617-901E2767F385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1" name="Rectangle 230">
                <a:extLst>
                  <a:ext uri="{FF2B5EF4-FFF2-40B4-BE49-F238E27FC236}">
                    <a16:creationId xmlns:a16="http://schemas.microsoft.com/office/drawing/2014/main" id="{69EA7C45-46B4-2562-A12D-A7DF562B2FD6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2" name="Rectangle 231">
                <a:extLst>
                  <a:ext uri="{FF2B5EF4-FFF2-40B4-BE49-F238E27FC236}">
                    <a16:creationId xmlns:a16="http://schemas.microsoft.com/office/drawing/2014/main" id="{5B05B7C6-EB2E-8F70-4F23-4EF18D58B6A3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3" name="Rectangle 232">
                <a:extLst>
                  <a:ext uri="{FF2B5EF4-FFF2-40B4-BE49-F238E27FC236}">
                    <a16:creationId xmlns:a16="http://schemas.microsoft.com/office/drawing/2014/main" id="{24811420-878A-0BD0-B349-ACDFBC5EFBD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4" name="Rectangle 233">
                <a:extLst>
                  <a:ext uri="{FF2B5EF4-FFF2-40B4-BE49-F238E27FC236}">
                    <a16:creationId xmlns:a16="http://schemas.microsoft.com/office/drawing/2014/main" id="{CFD04277-45EC-B6DB-D08F-AB1513F00677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1BF301C9-5832-9B26-1AAF-3097E3958CC5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6" name="Rectangle 235">
                <a:extLst>
                  <a:ext uri="{FF2B5EF4-FFF2-40B4-BE49-F238E27FC236}">
                    <a16:creationId xmlns:a16="http://schemas.microsoft.com/office/drawing/2014/main" id="{576F9F3C-0158-AD36-9B2B-B7A88A289113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7" name="Rectangle 236">
                <a:extLst>
                  <a:ext uri="{FF2B5EF4-FFF2-40B4-BE49-F238E27FC236}">
                    <a16:creationId xmlns:a16="http://schemas.microsoft.com/office/drawing/2014/main" id="{182C8447-33B3-DD1C-5F97-918F882F3B8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26380E76-B461-6579-24DC-B35F1B6B30BE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597437BF-D052-F363-6242-A9B32DC0D8C2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10</a:t>
              </a:r>
            </a:p>
          </p:txBody>
        </p:sp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A353F6C8-06EF-945A-FABB-FC03E02A863D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39" name="Freeform: Shape 238">
              <a:extLst>
                <a:ext uri="{FF2B5EF4-FFF2-40B4-BE49-F238E27FC236}">
                  <a16:creationId xmlns:a16="http://schemas.microsoft.com/office/drawing/2014/main" id="{FE08BC35-C5CA-9B8D-96E0-60D6CE03C5CF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FB4223EF-9151-320F-2505-8974B9175263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43" name="Rectangle 242">
                <a:extLst>
                  <a:ext uri="{FF2B5EF4-FFF2-40B4-BE49-F238E27FC236}">
                    <a16:creationId xmlns:a16="http://schemas.microsoft.com/office/drawing/2014/main" id="{6C5F4320-566D-99B2-9FE6-F799FBBEA104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33B09976-8462-A36F-ACAC-51CDAACC9971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5" name="Rectangle 244">
                <a:extLst>
                  <a:ext uri="{FF2B5EF4-FFF2-40B4-BE49-F238E27FC236}">
                    <a16:creationId xmlns:a16="http://schemas.microsoft.com/office/drawing/2014/main" id="{8DC27EBF-9C04-27C9-E6A0-49C66660C4DF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6" name="Rectangle 245">
                <a:extLst>
                  <a:ext uri="{FF2B5EF4-FFF2-40B4-BE49-F238E27FC236}">
                    <a16:creationId xmlns:a16="http://schemas.microsoft.com/office/drawing/2014/main" id="{9FA31EA1-0935-0F5C-E5B4-9E9630EE0738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7" name="Rectangle 246">
                <a:extLst>
                  <a:ext uri="{FF2B5EF4-FFF2-40B4-BE49-F238E27FC236}">
                    <a16:creationId xmlns:a16="http://schemas.microsoft.com/office/drawing/2014/main" id="{3B6D7F52-8D74-0D8B-3092-D315C9A51C47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8" name="Rectangle 247">
                <a:extLst>
                  <a:ext uri="{FF2B5EF4-FFF2-40B4-BE49-F238E27FC236}">
                    <a16:creationId xmlns:a16="http://schemas.microsoft.com/office/drawing/2014/main" id="{A58136DB-328F-7B1F-9020-7B7A82FA5085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9" name="Rectangle 248">
                <a:extLst>
                  <a:ext uri="{FF2B5EF4-FFF2-40B4-BE49-F238E27FC236}">
                    <a16:creationId xmlns:a16="http://schemas.microsoft.com/office/drawing/2014/main" id="{EE2EE5DA-199C-127B-3BDC-A562617C1143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110E913D-8C21-57C5-B30A-3A91FC48F7F4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3288736F-7CEB-6BE3-389B-D1E8040855CB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7BC504E5-EB57-CF0B-8BF6-ABF04687AA87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67D9BC45-BBFC-E221-F447-8F7B48682520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A5240EC7-9265-F072-1F81-FE1F7CCB046C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41" name="Oval 240">
              <a:extLst>
                <a:ext uri="{FF2B5EF4-FFF2-40B4-BE49-F238E27FC236}">
                  <a16:creationId xmlns:a16="http://schemas.microsoft.com/office/drawing/2014/main" id="{3B9ADF0F-496B-1E44-2100-591E1CFE431E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E98C9E01-953D-9A4C-CE6F-DD890676D39C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9</a:t>
              </a:r>
            </a:p>
          </p:txBody>
        </p:sp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F4C7DF07-B7F7-DCB8-2EE1-DEB10E8D31D0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56" name="Freeform: Shape 255">
              <a:extLst>
                <a:ext uri="{FF2B5EF4-FFF2-40B4-BE49-F238E27FC236}">
                  <a16:creationId xmlns:a16="http://schemas.microsoft.com/office/drawing/2014/main" id="{267225DD-B770-5C25-7581-67C6BB1192B5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57" name="Group 256">
              <a:extLst>
                <a:ext uri="{FF2B5EF4-FFF2-40B4-BE49-F238E27FC236}">
                  <a16:creationId xmlns:a16="http://schemas.microsoft.com/office/drawing/2014/main" id="{A9320A16-C807-DFAA-7CEC-A4055BAF30BF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11B5219C-7794-0971-AE02-3F98CAAE3C15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5A3981DD-4EFC-29D3-6109-C36E4088DF6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89DFD8CE-34D3-C5CE-7F06-14987BC5FF87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F42287B3-A1B1-F1D9-9C2D-3F3DEAA8A696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54FC6C5D-6DD8-B02F-CA83-A6BD539B4F24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9726CFC0-1674-DEAB-16F2-6C2859AC4059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450F8D41-2BC7-9898-67BF-8B45705C498A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3030E4D5-DA1A-17CE-0E52-5ED9A5EFBDBC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AD970E96-C106-205A-6928-C4E7D35D9FC7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4580CF7B-D44F-7A95-34D2-0D0DC771F680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08DE276F-C815-C9B1-C0FB-2288E2829783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6B2BC494-F43F-BABD-26A9-11BC245B0329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70792110-5A3A-EBC9-653B-D32B2812E1EA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9" name="TextBox 258">
              <a:extLst>
                <a:ext uri="{FF2B5EF4-FFF2-40B4-BE49-F238E27FC236}">
                  <a16:creationId xmlns:a16="http://schemas.microsoft.com/office/drawing/2014/main" id="{26E4254A-A4D2-3B9F-1429-948FED87899A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8</a:t>
              </a: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D8984501-32D2-4B73-F86C-D3ABF78487C9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73" name="Freeform: Shape 272">
              <a:extLst>
                <a:ext uri="{FF2B5EF4-FFF2-40B4-BE49-F238E27FC236}">
                  <a16:creationId xmlns:a16="http://schemas.microsoft.com/office/drawing/2014/main" id="{C76FE8D7-5E9D-80F8-A357-EC0C4B7950AF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74" name="Group 273">
              <a:extLst>
                <a:ext uri="{FF2B5EF4-FFF2-40B4-BE49-F238E27FC236}">
                  <a16:creationId xmlns:a16="http://schemas.microsoft.com/office/drawing/2014/main" id="{8F26CC0A-5F58-398D-FCAB-D40C2390588F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77" name="Rectangle 276">
                <a:extLst>
                  <a:ext uri="{FF2B5EF4-FFF2-40B4-BE49-F238E27FC236}">
                    <a16:creationId xmlns:a16="http://schemas.microsoft.com/office/drawing/2014/main" id="{08BAA32B-7813-D576-973D-13989D78C628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9668CDEC-6315-1DA5-9F43-90C257F3E719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9" name="Rectangle 278">
                <a:extLst>
                  <a:ext uri="{FF2B5EF4-FFF2-40B4-BE49-F238E27FC236}">
                    <a16:creationId xmlns:a16="http://schemas.microsoft.com/office/drawing/2014/main" id="{4DE9C0E3-BAC4-0219-6CCC-E89A0058723E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0" name="Rectangle 279">
                <a:extLst>
                  <a:ext uri="{FF2B5EF4-FFF2-40B4-BE49-F238E27FC236}">
                    <a16:creationId xmlns:a16="http://schemas.microsoft.com/office/drawing/2014/main" id="{7C7FF2BA-67F6-6721-291E-397619DF22DA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1" name="Rectangle 280">
                <a:extLst>
                  <a:ext uri="{FF2B5EF4-FFF2-40B4-BE49-F238E27FC236}">
                    <a16:creationId xmlns:a16="http://schemas.microsoft.com/office/drawing/2014/main" id="{E9964DB2-CE93-B0D4-FAA2-1AB591B51173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2" name="Rectangle 281">
                <a:extLst>
                  <a:ext uri="{FF2B5EF4-FFF2-40B4-BE49-F238E27FC236}">
                    <a16:creationId xmlns:a16="http://schemas.microsoft.com/office/drawing/2014/main" id="{AE99F2E9-8152-8306-7828-576A5DFA9909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3" name="Rectangle 282">
                <a:extLst>
                  <a:ext uri="{FF2B5EF4-FFF2-40B4-BE49-F238E27FC236}">
                    <a16:creationId xmlns:a16="http://schemas.microsoft.com/office/drawing/2014/main" id="{ED7DBD38-E791-65D6-CA24-3336824B6B6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4" name="Rectangle 283">
                <a:extLst>
                  <a:ext uri="{FF2B5EF4-FFF2-40B4-BE49-F238E27FC236}">
                    <a16:creationId xmlns:a16="http://schemas.microsoft.com/office/drawing/2014/main" id="{560B0B05-AFE8-BFB2-30FA-F040FC0A8E94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5" name="Rectangle 284">
                <a:extLst>
                  <a:ext uri="{FF2B5EF4-FFF2-40B4-BE49-F238E27FC236}">
                    <a16:creationId xmlns:a16="http://schemas.microsoft.com/office/drawing/2014/main" id="{8D925B3E-3407-26C2-6E7A-4610EB8E6B46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6" name="Rectangle 285">
                <a:extLst>
                  <a:ext uri="{FF2B5EF4-FFF2-40B4-BE49-F238E27FC236}">
                    <a16:creationId xmlns:a16="http://schemas.microsoft.com/office/drawing/2014/main" id="{4DAFA274-70DC-A8E9-7500-6CB9B93C01BE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C3307E84-B501-3CF1-BB33-4D59EEE68A47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8" name="Rectangle 287">
                <a:extLst>
                  <a:ext uri="{FF2B5EF4-FFF2-40B4-BE49-F238E27FC236}">
                    <a16:creationId xmlns:a16="http://schemas.microsoft.com/office/drawing/2014/main" id="{37192B19-04B8-43C0-6601-04B734668B6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75" name="Oval 274">
              <a:extLst>
                <a:ext uri="{FF2B5EF4-FFF2-40B4-BE49-F238E27FC236}">
                  <a16:creationId xmlns:a16="http://schemas.microsoft.com/office/drawing/2014/main" id="{F77EA045-EDA2-05CD-C50E-274E4CF0F05A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885F1B1F-192A-49D4-CA0D-3510CD944221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7</a:t>
              </a:r>
            </a:p>
          </p:txBody>
        </p:sp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6886F344-DB8A-DBFD-E5C4-9114E3C0D423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90" name="Freeform: Shape 289">
              <a:extLst>
                <a:ext uri="{FF2B5EF4-FFF2-40B4-BE49-F238E27FC236}">
                  <a16:creationId xmlns:a16="http://schemas.microsoft.com/office/drawing/2014/main" id="{84FF3EC1-831C-8F61-FA25-25D86065CEA5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CFBB04AB-152D-0768-3C22-4342CA8DE5B6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94" name="Rectangle 293">
                <a:extLst>
                  <a:ext uri="{FF2B5EF4-FFF2-40B4-BE49-F238E27FC236}">
                    <a16:creationId xmlns:a16="http://schemas.microsoft.com/office/drawing/2014/main" id="{0A1777A7-DFA4-43EF-7362-BE6B7D85960B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5" name="Rectangle 294">
                <a:extLst>
                  <a:ext uri="{FF2B5EF4-FFF2-40B4-BE49-F238E27FC236}">
                    <a16:creationId xmlns:a16="http://schemas.microsoft.com/office/drawing/2014/main" id="{34B4B771-4A16-8E3D-B6ED-AFFB09E8E971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6" name="Rectangle 295">
                <a:extLst>
                  <a:ext uri="{FF2B5EF4-FFF2-40B4-BE49-F238E27FC236}">
                    <a16:creationId xmlns:a16="http://schemas.microsoft.com/office/drawing/2014/main" id="{969DCE1C-FBDB-1768-8011-CBF53807BDDF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7" name="Rectangle 296">
                <a:extLst>
                  <a:ext uri="{FF2B5EF4-FFF2-40B4-BE49-F238E27FC236}">
                    <a16:creationId xmlns:a16="http://schemas.microsoft.com/office/drawing/2014/main" id="{09357501-991B-39D7-62A4-53C03B8D7341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B99CC1AA-87E0-0CE8-75BF-47F630B12FD5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9" name="Rectangle 298">
                <a:extLst>
                  <a:ext uri="{FF2B5EF4-FFF2-40B4-BE49-F238E27FC236}">
                    <a16:creationId xmlns:a16="http://schemas.microsoft.com/office/drawing/2014/main" id="{5D70CDA1-C883-63A9-EDF6-21D7AB31592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0" name="Rectangle 299">
                <a:extLst>
                  <a:ext uri="{FF2B5EF4-FFF2-40B4-BE49-F238E27FC236}">
                    <a16:creationId xmlns:a16="http://schemas.microsoft.com/office/drawing/2014/main" id="{8136A511-2B67-B984-5370-4B989C345DB1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AC669CFD-2848-ECF7-ECD9-56C906C8BAE4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2" name="Rectangle 301">
                <a:extLst>
                  <a:ext uri="{FF2B5EF4-FFF2-40B4-BE49-F238E27FC236}">
                    <a16:creationId xmlns:a16="http://schemas.microsoft.com/office/drawing/2014/main" id="{167B08B9-B942-BFD8-4746-39CFDF6FAD0B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477289AD-1283-A6F7-E0A6-BEB5401CF353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BA1F2338-9B17-DB10-8D72-E483F6AF27F5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5" name="Rectangle 304">
                <a:extLst>
                  <a:ext uri="{FF2B5EF4-FFF2-40B4-BE49-F238E27FC236}">
                    <a16:creationId xmlns:a16="http://schemas.microsoft.com/office/drawing/2014/main" id="{980BDB43-7496-4AF4-F1E3-7AB9A032E81A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2F520C8E-AF64-F1A7-99D0-5C7EA38EAEF0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B43013F0-AC07-871F-B136-E7C100A9CE20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6</a:t>
              </a:r>
            </a:p>
          </p:txBody>
        </p: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55FEE435-ECFA-84F3-49DF-58D59E3CD09A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07" name="Freeform: Shape 306">
              <a:extLst>
                <a:ext uri="{FF2B5EF4-FFF2-40B4-BE49-F238E27FC236}">
                  <a16:creationId xmlns:a16="http://schemas.microsoft.com/office/drawing/2014/main" id="{1F7D8461-AF54-C3D9-31CD-5305F243DF0C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3F4ED3B8-40E5-923C-1FE0-AE48386383B9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B52D0E70-87E2-4875-45C0-64975F771CFA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91DFAE8E-38D8-207A-7E71-2B4AD9C9920A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0D094736-34E7-684D-BCB5-3623FED1028A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D17F6E30-5A43-3045-599A-FC5F6239DF9D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78F631FC-3B32-6BF1-5272-FAA7F0468BFB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14FAB8C5-558D-B062-999C-269CAACDCA59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03238CA0-E4D4-1772-123B-56FA0F74D0B7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3A77496F-DCE5-A013-32EF-129146223E50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58DAF4EE-78ED-4BB3-1C27-3A561F850947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DE5D9C1B-05B3-D3D6-3B16-33F48CE87BC7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043DF6C7-D7BD-FF7F-6172-D1F91D9F4878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1F50C5B1-1090-C70F-F7CF-2B4EC723A35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E7D3C33F-7486-B145-0856-0EA69FEF2FC0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E00E02AA-F7EE-80CB-8501-0B016CBF9F4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5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8EF2A43C-64EA-0A3F-0786-E18A14D4DA9A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24" name="Freeform: Shape 323">
              <a:extLst>
                <a:ext uri="{FF2B5EF4-FFF2-40B4-BE49-F238E27FC236}">
                  <a16:creationId xmlns:a16="http://schemas.microsoft.com/office/drawing/2014/main" id="{8380CE8D-A6C9-FD2B-7A29-59162D0FFFDF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25" name="Group 324">
              <a:extLst>
                <a:ext uri="{FF2B5EF4-FFF2-40B4-BE49-F238E27FC236}">
                  <a16:creationId xmlns:a16="http://schemas.microsoft.com/office/drawing/2014/main" id="{831058C7-8E12-968D-4687-152D541B9461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0AB11650-9980-314E-8209-D1694AEBB419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D6899A23-5393-81DD-DF84-368D942B830F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B190530B-2307-0EEA-B3D1-6AC5D2382F7E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D35F1974-8FC6-52E1-85D5-D782DAF9490C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623754EE-1096-739E-0B24-97E5DEC61238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D2404536-2534-0EF4-2ED3-54BB3B04CA5F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ED1B9223-14E5-3D14-C70E-0552707EFBA6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5" name="Rectangle 334">
                <a:extLst>
                  <a:ext uri="{FF2B5EF4-FFF2-40B4-BE49-F238E27FC236}">
                    <a16:creationId xmlns:a16="http://schemas.microsoft.com/office/drawing/2014/main" id="{55A5E117-0E0B-9775-9177-1653BFAE4507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6" name="Rectangle 335">
                <a:extLst>
                  <a:ext uri="{FF2B5EF4-FFF2-40B4-BE49-F238E27FC236}">
                    <a16:creationId xmlns:a16="http://schemas.microsoft.com/office/drawing/2014/main" id="{80B48ECA-503B-CD97-ED10-DBD09F79901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7" name="Rectangle 336">
                <a:extLst>
                  <a:ext uri="{FF2B5EF4-FFF2-40B4-BE49-F238E27FC236}">
                    <a16:creationId xmlns:a16="http://schemas.microsoft.com/office/drawing/2014/main" id="{4F872622-8513-0859-2CE9-748AFCDC28DB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8" name="Rectangle 337">
                <a:extLst>
                  <a:ext uri="{FF2B5EF4-FFF2-40B4-BE49-F238E27FC236}">
                    <a16:creationId xmlns:a16="http://schemas.microsoft.com/office/drawing/2014/main" id="{2BBD0CB8-BF09-FB7C-9430-07C5049A19D9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7DC2369A-320C-2D57-5B03-B2D3256572BF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26" name="Oval 325">
              <a:extLst>
                <a:ext uri="{FF2B5EF4-FFF2-40B4-BE49-F238E27FC236}">
                  <a16:creationId xmlns:a16="http://schemas.microsoft.com/office/drawing/2014/main" id="{384403C3-E20F-4716-762F-25FB46D21D49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7" name="TextBox 326">
              <a:extLst>
                <a:ext uri="{FF2B5EF4-FFF2-40B4-BE49-F238E27FC236}">
                  <a16:creationId xmlns:a16="http://schemas.microsoft.com/office/drawing/2014/main" id="{4A57C8E7-EF70-3F98-8161-A42AA1ED75A3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56B96CE8-D905-376E-5749-E554255DEB7C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41" name="Freeform: Shape 340">
              <a:extLst>
                <a:ext uri="{FF2B5EF4-FFF2-40B4-BE49-F238E27FC236}">
                  <a16:creationId xmlns:a16="http://schemas.microsoft.com/office/drawing/2014/main" id="{3C01EDB6-B094-7A2C-7D80-9F42CC0AFFB7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42" name="Group 341">
              <a:extLst>
                <a:ext uri="{FF2B5EF4-FFF2-40B4-BE49-F238E27FC236}">
                  <a16:creationId xmlns:a16="http://schemas.microsoft.com/office/drawing/2014/main" id="{E34E01F0-8E36-B9E4-9913-7C283D933218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45" name="Rectangle 344">
                <a:extLst>
                  <a:ext uri="{FF2B5EF4-FFF2-40B4-BE49-F238E27FC236}">
                    <a16:creationId xmlns:a16="http://schemas.microsoft.com/office/drawing/2014/main" id="{20845789-13EA-62CF-5EA0-71DEC0893C21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6" name="Rectangle 345">
                <a:extLst>
                  <a:ext uri="{FF2B5EF4-FFF2-40B4-BE49-F238E27FC236}">
                    <a16:creationId xmlns:a16="http://schemas.microsoft.com/office/drawing/2014/main" id="{C20CA13E-FC5B-57FE-DCDF-B6B6D63037D6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7" name="Rectangle 346">
                <a:extLst>
                  <a:ext uri="{FF2B5EF4-FFF2-40B4-BE49-F238E27FC236}">
                    <a16:creationId xmlns:a16="http://schemas.microsoft.com/office/drawing/2014/main" id="{CF8EC55B-63E5-2FD3-AEF9-C2E0910BF3DD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8" name="Rectangle 347">
                <a:extLst>
                  <a:ext uri="{FF2B5EF4-FFF2-40B4-BE49-F238E27FC236}">
                    <a16:creationId xmlns:a16="http://schemas.microsoft.com/office/drawing/2014/main" id="{A72D35FB-ADFF-8F7C-7870-B2C2DE6488EE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9" name="Rectangle 348">
                <a:extLst>
                  <a:ext uri="{FF2B5EF4-FFF2-40B4-BE49-F238E27FC236}">
                    <a16:creationId xmlns:a16="http://schemas.microsoft.com/office/drawing/2014/main" id="{51D44212-0187-747E-4C26-C1A6996A02E6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0" name="Rectangle 349">
                <a:extLst>
                  <a:ext uri="{FF2B5EF4-FFF2-40B4-BE49-F238E27FC236}">
                    <a16:creationId xmlns:a16="http://schemas.microsoft.com/office/drawing/2014/main" id="{A3E59425-6A2C-F698-D803-998463C39F56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1" name="Rectangle 350">
                <a:extLst>
                  <a:ext uri="{FF2B5EF4-FFF2-40B4-BE49-F238E27FC236}">
                    <a16:creationId xmlns:a16="http://schemas.microsoft.com/office/drawing/2014/main" id="{61006BBD-020D-4DED-5FA9-9B2EADB5CDB6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2" name="Rectangle 351">
                <a:extLst>
                  <a:ext uri="{FF2B5EF4-FFF2-40B4-BE49-F238E27FC236}">
                    <a16:creationId xmlns:a16="http://schemas.microsoft.com/office/drawing/2014/main" id="{85B20C67-95BE-C3E0-8970-4A2BF6D8569E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3" name="Rectangle 352">
                <a:extLst>
                  <a:ext uri="{FF2B5EF4-FFF2-40B4-BE49-F238E27FC236}">
                    <a16:creationId xmlns:a16="http://schemas.microsoft.com/office/drawing/2014/main" id="{B0B3FCE8-315F-8A9F-81C4-D6AA6C070EC0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6E972615-BB41-571A-15AD-C5465BC4E196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5" name="Rectangle 354">
                <a:extLst>
                  <a:ext uri="{FF2B5EF4-FFF2-40B4-BE49-F238E27FC236}">
                    <a16:creationId xmlns:a16="http://schemas.microsoft.com/office/drawing/2014/main" id="{06194B84-41AF-673D-9373-ECBBE1E3F73B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6" name="Rectangle 355">
                <a:extLst>
                  <a:ext uri="{FF2B5EF4-FFF2-40B4-BE49-F238E27FC236}">
                    <a16:creationId xmlns:a16="http://schemas.microsoft.com/office/drawing/2014/main" id="{E252214C-F311-10F9-6195-1CBC468CB886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F5784B11-4935-07FA-98D0-4CFC27A06A2F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4" name="TextBox 343">
              <a:extLst>
                <a:ext uri="{FF2B5EF4-FFF2-40B4-BE49-F238E27FC236}">
                  <a16:creationId xmlns:a16="http://schemas.microsoft.com/office/drawing/2014/main" id="{EFE39D42-3728-3265-A60D-316DED2D55FE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7CDFDC36-6A80-6BE1-E8BE-32241F130010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58" name="Freeform: Shape 357">
              <a:extLst>
                <a:ext uri="{FF2B5EF4-FFF2-40B4-BE49-F238E27FC236}">
                  <a16:creationId xmlns:a16="http://schemas.microsoft.com/office/drawing/2014/main" id="{646F5152-E738-CEFE-3C77-958598A696AA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59" name="Group 358">
              <a:extLst>
                <a:ext uri="{FF2B5EF4-FFF2-40B4-BE49-F238E27FC236}">
                  <a16:creationId xmlns:a16="http://schemas.microsoft.com/office/drawing/2014/main" id="{FF633D9B-BDC6-9929-D587-5F1BB80029CA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62" name="Rectangle 361">
                <a:extLst>
                  <a:ext uri="{FF2B5EF4-FFF2-40B4-BE49-F238E27FC236}">
                    <a16:creationId xmlns:a16="http://schemas.microsoft.com/office/drawing/2014/main" id="{DB27A080-E2BE-BC28-DE40-B3663553D8EC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B34DEF2B-C0B3-559E-DA14-83DB1B7433F7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BB4D64C8-C54B-697E-607D-6E23C427ED92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5" name="Rectangle 364">
                <a:extLst>
                  <a:ext uri="{FF2B5EF4-FFF2-40B4-BE49-F238E27FC236}">
                    <a16:creationId xmlns:a16="http://schemas.microsoft.com/office/drawing/2014/main" id="{944B337D-A578-783E-1C22-0EB16AA8D8B0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459187B9-3539-ECCB-3BEF-A67024F6B6A5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7" name="Rectangle 366">
                <a:extLst>
                  <a:ext uri="{FF2B5EF4-FFF2-40B4-BE49-F238E27FC236}">
                    <a16:creationId xmlns:a16="http://schemas.microsoft.com/office/drawing/2014/main" id="{359DD8D3-4B81-2374-1F6C-5A53F3C2AEB9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2D37E1EE-927B-7261-71FF-45B9444AD1C0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9" name="Rectangle 368">
                <a:extLst>
                  <a:ext uri="{FF2B5EF4-FFF2-40B4-BE49-F238E27FC236}">
                    <a16:creationId xmlns:a16="http://schemas.microsoft.com/office/drawing/2014/main" id="{EB8EC409-18CC-2A3D-E886-B405CF7C1A85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0" name="Rectangle 369">
                <a:extLst>
                  <a:ext uri="{FF2B5EF4-FFF2-40B4-BE49-F238E27FC236}">
                    <a16:creationId xmlns:a16="http://schemas.microsoft.com/office/drawing/2014/main" id="{3F7AF265-5549-1EC5-6CAA-B774CF3A0E56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1" name="Rectangle 370">
                <a:extLst>
                  <a:ext uri="{FF2B5EF4-FFF2-40B4-BE49-F238E27FC236}">
                    <a16:creationId xmlns:a16="http://schemas.microsoft.com/office/drawing/2014/main" id="{392F3B09-20CD-F49A-4B69-08659261FC54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2" name="Rectangle 371">
                <a:extLst>
                  <a:ext uri="{FF2B5EF4-FFF2-40B4-BE49-F238E27FC236}">
                    <a16:creationId xmlns:a16="http://schemas.microsoft.com/office/drawing/2014/main" id="{F2EBD1EA-6FA1-133C-D5C4-FCBA9D82FABB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3" name="Rectangle 372">
                <a:extLst>
                  <a:ext uri="{FF2B5EF4-FFF2-40B4-BE49-F238E27FC236}">
                    <a16:creationId xmlns:a16="http://schemas.microsoft.com/office/drawing/2014/main" id="{7C8F9D99-650D-8839-64E6-15056C138AF3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E60486AD-D3C0-85D2-D505-E39AEA9077B7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1" name="TextBox 360">
              <a:extLst>
                <a:ext uri="{FF2B5EF4-FFF2-40B4-BE49-F238E27FC236}">
                  <a16:creationId xmlns:a16="http://schemas.microsoft.com/office/drawing/2014/main" id="{D0928BFB-9204-42DE-8E10-B7FB3A03F43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2</a:t>
              </a:r>
            </a:p>
          </p:txBody>
        </p:sp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7CAF5248-EFB3-D917-7D23-2ACD3752D044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75" name="Freeform: Shape 374">
              <a:extLst>
                <a:ext uri="{FF2B5EF4-FFF2-40B4-BE49-F238E27FC236}">
                  <a16:creationId xmlns:a16="http://schemas.microsoft.com/office/drawing/2014/main" id="{9052398F-ADE0-4536-F277-A401A65F0E0D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76" name="Group 375">
              <a:extLst>
                <a:ext uri="{FF2B5EF4-FFF2-40B4-BE49-F238E27FC236}">
                  <a16:creationId xmlns:a16="http://schemas.microsoft.com/office/drawing/2014/main" id="{4DEDDC8E-51CE-E573-8305-17F42C7413EC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79" name="Rectangle 378">
                <a:extLst>
                  <a:ext uri="{FF2B5EF4-FFF2-40B4-BE49-F238E27FC236}">
                    <a16:creationId xmlns:a16="http://schemas.microsoft.com/office/drawing/2014/main" id="{415C2B63-0148-DD94-7648-73EB850CDAB9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0" name="Rectangle 379">
                <a:extLst>
                  <a:ext uri="{FF2B5EF4-FFF2-40B4-BE49-F238E27FC236}">
                    <a16:creationId xmlns:a16="http://schemas.microsoft.com/office/drawing/2014/main" id="{E3859949-98F9-4177-7F5E-7ABA812DF966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1" name="Rectangle 380">
                <a:extLst>
                  <a:ext uri="{FF2B5EF4-FFF2-40B4-BE49-F238E27FC236}">
                    <a16:creationId xmlns:a16="http://schemas.microsoft.com/office/drawing/2014/main" id="{7D524FB1-7EA1-02E4-A85B-5D9BDAD3D4E2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2" name="Rectangle 381">
                <a:extLst>
                  <a:ext uri="{FF2B5EF4-FFF2-40B4-BE49-F238E27FC236}">
                    <a16:creationId xmlns:a16="http://schemas.microsoft.com/office/drawing/2014/main" id="{637A3D59-C010-13AB-E4A0-901958B487D2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3" name="Rectangle 382">
                <a:extLst>
                  <a:ext uri="{FF2B5EF4-FFF2-40B4-BE49-F238E27FC236}">
                    <a16:creationId xmlns:a16="http://schemas.microsoft.com/office/drawing/2014/main" id="{63DDF2BA-8951-DC68-ADCC-A30627FD11EE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4" name="Rectangle 383">
                <a:extLst>
                  <a:ext uri="{FF2B5EF4-FFF2-40B4-BE49-F238E27FC236}">
                    <a16:creationId xmlns:a16="http://schemas.microsoft.com/office/drawing/2014/main" id="{C8E4AC04-57B4-9A9B-58FE-5F70AAEF6DB1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5" name="Rectangle 384">
                <a:extLst>
                  <a:ext uri="{FF2B5EF4-FFF2-40B4-BE49-F238E27FC236}">
                    <a16:creationId xmlns:a16="http://schemas.microsoft.com/office/drawing/2014/main" id="{339384BB-0773-00CD-47ED-26ECEBAA293B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6" name="Rectangle 385">
                <a:extLst>
                  <a:ext uri="{FF2B5EF4-FFF2-40B4-BE49-F238E27FC236}">
                    <a16:creationId xmlns:a16="http://schemas.microsoft.com/office/drawing/2014/main" id="{DE9697F3-69D5-E9D2-D7BC-AD1294C3B368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7" name="Rectangle 386">
                <a:extLst>
                  <a:ext uri="{FF2B5EF4-FFF2-40B4-BE49-F238E27FC236}">
                    <a16:creationId xmlns:a16="http://schemas.microsoft.com/office/drawing/2014/main" id="{E83D1C0A-540A-13A8-6499-FD50BAF70E0B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8" name="Rectangle 387">
                <a:extLst>
                  <a:ext uri="{FF2B5EF4-FFF2-40B4-BE49-F238E27FC236}">
                    <a16:creationId xmlns:a16="http://schemas.microsoft.com/office/drawing/2014/main" id="{6396C760-8B9B-37ED-75C4-5B961BF3BB1B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9" name="Rectangle 388">
                <a:extLst>
                  <a:ext uri="{FF2B5EF4-FFF2-40B4-BE49-F238E27FC236}">
                    <a16:creationId xmlns:a16="http://schemas.microsoft.com/office/drawing/2014/main" id="{680B5330-D452-0CB0-F615-1BAED3166214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0" name="Rectangle 389">
                <a:extLst>
                  <a:ext uri="{FF2B5EF4-FFF2-40B4-BE49-F238E27FC236}">
                    <a16:creationId xmlns:a16="http://schemas.microsoft.com/office/drawing/2014/main" id="{817E4090-007C-3531-5FCE-D78BDB85F774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77" name="Oval 376">
              <a:extLst>
                <a:ext uri="{FF2B5EF4-FFF2-40B4-BE49-F238E27FC236}">
                  <a16:creationId xmlns:a16="http://schemas.microsoft.com/office/drawing/2014/main" id="{7A532511-DD79-E8B8-748B-F7D3AF6FE68C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8" name="TextBox 377">
              <a:extLst>
                <a:ext uri="{FF2B5EF4-FFF2-40B4-BE49-F238E27FC236}">
                  <a16:creationId xmlns:a16="http://schemas.microsoft.com/office/drawing/2014/main" id="{67D90A35-B73F-D216-3E77-C75BCA4C61F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0A10008C-2B06-BDBC-9052-795518ECBBC4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92" name="Freeform: Shape 391">
              <a:extLst>
                <a:ext uri="{FF2B5EF4-FFF2-40B4-BE49-F238E27FC236}">
                  <a16:creationId xmlns:a16="http://schemas.microsoft.com/office/drawing/2014/main" id="{58D0CD27-59FE-D766-0C59-DA971E39AC65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93" name="Group 392">
              <a:extLst>
                <a:ext uri="{FF2B5EF4-FFF2-40B4-BE49-F238E27FC236}">
                  <a16:creationId xmlns:a16="http://schemas.microsoft.com/office/drawing/2014/main" id="{89505337-4281-AB2F-9A88-4563A2066801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96" name="Rectangle 395">
                <a:extLst>
                  <a:ext uri="{FF2B5EF4-FFF2-40B4-BE49-F238E27FC236}">
                    <a16:creationId xmlns:a16="http://schemas.microsoft.com/office/drawing/2014/main" id="{040031FC-14F0-51E0-A360-8D3FADEA5A36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7" name="Rectangle 396">
                <a:extLst>
                  <a:ext uri="{FF2B5EF4-FFF2-40B4-BE49-F238E27FC236}">
                    <a16:creationId xmlns:a16="http://schemas.microsoft.com/office/drawing/2014/main" id="{7654A13D-7F5D-839D-CF58-BB425F6E72FD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8" name="Rectangle 397">
                <a:extLst>
                  <a:ext uri="{FF2B5EF4-FFF2-40B4-BE49-F238E27FC236}">
                    <a16:creationId xmlns:a16="http://schemas.microsoft.com/office/drawing/2014/main" id="{A9487078-CBCE-D4B9-06FC-22B8A0A3155C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9" name="Rectangle 398">
                <a:extLst>
                  <a:ext uri="{FF2B5EF4-FFF2-40B4-BE49-F238E27FC236}">
                    <a16:creationId xmlns:a16="http://schemas.microsoft.com/office/drawing/2014/main" id="{D6A6E335-8463-1F2C-CF5E-04B8626DED94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0" name="Rectangle 399">
                <a:extLst>
                  <a:ext uri="{FF2B5EF4-FFF2-40B4-BE49-F238E27FC236}">
                    <a16:creationId xmlns:a16="http://schemas.microsoft.com/office/drawing/2014/main" id="{70CD6D3B-87CA-9C82-90DA-41D0799F4E27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E3E0B1B0-3E53-6B8B-4E8B-D406A87AD7D2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2" name="Rectangle 401">
                <a:extLst>
                  <a:ext uri="{FF2B5EF4-FFF2-40B4-BE49-F238E27FC236}">
                    <a16:creationId xmlns:a16="http://schemas.microsoft.com/office/drawing/2014/main" id="{190F5D30-8D45-EA57-2CCC-B0015BBC58B8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3" name="Rectangle 402">
                <a:extLst>
                  <a:ext uri="{FF2B5EF4-FFF2-40B4-BE49-F238E27FC236}">
                    <a16:creationId xmlns:a16="http://schemas.microsoft.com/office/drawing/2014/main" id="{48D5899E-CCB3-EB40-3AB2-1FF762F65F9E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4" name="Rectangle 403">
                <a:extLst>
                  <a:ext uri="{FF2B5EF4-FFF2-40B4-BE49-F238E27FC236}">
                    <a16:creationId xmlns:a16="http://schemas.microsoft.com/office/drawing/2014/main" id="{6A2C4589-7364-E6FF-623F-D40EE01E3CEB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5" name="Rectangle 404">
                <a:extLst>
                  <a:ext uri="{FF2B5EF4-FFF2-40B4-BE49-F238E27FC236}">
                    <a16:creationId xmlns:a16="http://schemas.microsoft.com/office/drawing/2014/main" id="{CC885FC6-0629-32BF-0FAB-476DF2711FA0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6" name="Rectangle 405">
                <a:extLst>
                  <a:ext uri="{FF2B5EF4-FFF2-40B4-BE49-F238E27FC236}">
                    <a16:creationId xmlns:a16="http://schemas.microsoft.com/office/drawing/2014/main" id="{93F11258-F48A-E524-FA36-EEA4B0350848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7" name="Rectangle 406">
                <a:extLst>
                  <a:ext uri="{FF2B5EF4-FFF2-40B4-BE49-F238E27FC236}">
                    <a16:creationId xmlns:a16="http://schemas.microsoft.com/office/drawing/2014/main" id="{30FF40C2-F34C-2CD6-E997-25C6CAFA844D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EF1B1F9E-D228-B0EA-7778-3D2AF252A717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5" name="TextBox 394">
              <a:extLst>
                <a:ext uri="{FF2B5EF4-FFF2-40B4-BE49-F238E27FC236}">
                  <a16:creationId xmlns:a16="http://schemas.microsoft.com/office/drawing/2014/main" id="{23C919D7-32EA-FCD3-6EBA-823F58D8D78B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latin typeface="Agency FB" panose="020B0503020202020204" pitchFamily="34" charset="0"/>
                  <a:ea typeface="+mn-ea"/>
                  <a:cs typeface="+mn-cs"/>
                </a:rPr>
                <a:t>0</a:t>
              </a:r>
            </a:p>
          </p:txBody>
        </p:sp>
      </p:grpSp>
      <p:pic>
        <p:nvPicPr>
          <p:cNvPr id="2" name="nhạc chơi rung chuông vàng">
            <a:hlinkClick r:id="" action="ppaction://media"/>
            <a:extLst>
              <a:ext uri="{FF2B5EF4-FFF2-40B4-BE49-F238E27FC236}">
                <a16:creationId xmlns:a16="http://schemas.microsoft.com/office/drawing/2014/main" id="{42E54A20-1CD4-E5F8-BF24-90FB9E9C693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25506"/>
            <a:ext cx="609600" cy="60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262DFBC-5C8E-1D02-F84B-372E5382080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37575" y="1979490"/>
            <a:ext cx="8516850" cy="134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52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2" descr="Gold Texture Background Image">
            <a:extLst>
              <a:ext uri="{FF2B5EF4-FFF2-40B4-BE49-F238E27FC236}">
                <a16:creationId xmlns:a16="http://schemas.microsoft.com/office/drawing/2014/main" id="{33CA634F-5CA0-45BA-8C87-6513EC30D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2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3" y="280912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4A0FA2-93E8-4A6D-B0CB-2050EA1254DC}"/>
              </a:ext>
            </a:extLst>
          </p:cNvPr>
          <p:cNvSpPr txBox="1"/>
          <p:nvPr/>
        </p:nvSpPr>
        <p:spPr>
          <a:xfrm>
            <a:off x="1758648" y="2425299"/>
            <a:ext cx="84332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chia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 là: 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91E6791-AA72-4976-A077-5A2A3E9BCC77}"/>
              </a:ext>
            </a:extLst>
          </p:cNvPr>
          <p:cNvGrpSpPr/>
          <p:nvPr/>
        </p:nvGrpSpPr>
        <p:grpSpPr>
          <a:xfrm>
            <a:off x="2022928" y="3740167"/>
            <a:ext cx="3438072" cy="1098063"/>
            <a:chOff x="333828" y="1584291"/>
            <a:chExt cx="11524343" cy="4847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47B29AD-2981-4A70-97CD-219825C256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1A1980B-0C4B-493C-B1FD-94EBAC8814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E40A452-AD32-4973-93FD-F4C4003D67AF}"/>
              </a:ext>
            </a:extLst>
          </p:cNvPr>
          <p:cNvGrpSpPr/>
          <p:nvPr/>
        </p:nvGrpSpPr>
        <p:grpSpPr>
          <a:xfrm>
            <a:off x="6753843" y="3732601"/>
            <a:ext cx="3438072" cy="1098063"/>
            <a:chOff x="333828" y="1584291"/>
            <a:chExt cx="11524343" cy="4847772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2EAF8E5-6EA9-41CF-94FD-2F138B9DF3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5DF533E-DE32-454B-81F8-CE39568BAE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9DC5DC2-630A-47E0-B305-10E09B9D99F1}"/>
              </a:ext>
            </a:extLst>
          </p:cNvPr>
          <p:cNvGrpSpPr/>
          <p:nvPr/>
        </p:nvGrpSpPr>
        <p:grpSpPr>
          <a:xfrm>
            <a:off x="2028241" y="4853547"/>
            <a:ext cx="3438072" cy="1098063"/>
            <a:chOff x="333828" y="1584291"/>
            <a:chExt cx="11524343" cy="484777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D36C072-2616-4149-A73F-EF045D91C7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15435D3-F2BC-48EB-BF99-C035EE593F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8DAFC6-95CE-438F-B18D-F77117F76F82}"/>
              </a:ext>
            </a:extLst>
          </p:cNvPr>
          <p:cNvGrpSpPr/>
          <p:nvPr/>
        </p:nvGrpSpPr>
        <p:grpSpPr>
          <a:xfrm>
            <a:off x="6759156" y="4845981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38E1DC3-E695-4FB4-9E04-44A1393C56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184C049-80DD-4F07-BEB2-82BBCEAC60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A0DF02F5-27F2-44C6-9DF2-3E478FE9CBB2}"/>
              </a:ext>
            </a:extLst>
          </p:cNvPr>
          <p:cNvSpPr txBox="1"/>
          <p:nvPr/>
        </p:nvSpPr>
        <p:spPr>
          <a:xfrm>
            <a:off x="2439084" y="408157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4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10D5D51-143C-4D86-8F14-FCBA79843B3F}"/>
              </a:ext>
            </a:extLst>
          </p:cNvPr>
          <p:cNvSpPr txBox="1"/>
          <p:nvPr/>
        </p:nvSpPr>
        <p:spPr>
          <a:xfrm>
            <a:off x="2439084" y="519495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2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8271ED-E1C7-4657-9182-F49EA1C44A96}"/>
              </a:ext>
            </a:extLst>
          </p:cNvPr>
          <p:cNvSpPr txBox="1"/>
          <p:nvPr/>
        </p:nvSpPr>
        <p:spPr>
          <a:xfrm>
            <a:off x="7202658" y="408157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4</a:t>
            </a:r>
            <a:endParaRPr lang="fr-FR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D167AD-B3DD-423C-9A0A-0EBD1C1F0A64}"/>
              </a:ext>
            </a:extLst>
          </p:cNvPr>
          <p:cNvSpPr txBox="1"/>
          <p:nvPr/>
        </p:nvSpPr>
        <p:spPr>
          <a:xfrm>
            <a:off x="7202657" y="5194957"/>
            <a:ext cx="2688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0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My Video">
            <a:hlinkClick r:id="" action="ppaction://media"/>
            <a:extLst>
              <a:ext uri="{FF2B5EF4-FFF2-40B4-BE49-F238E27FC236}">
                <a16:creationId xmlns:a16="http://schemas.microsoft.com/office/drawing/2014/main" id="{FC66E116-4015-40C5-8EED-2DA598E1F6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52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332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34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4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2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" name="Picture 2" descr="Gold Texture Background Image">
            <a:extLst>
              <a:ext uri="{FF2B5EF4-FFF2-40B4-BE49-F238E27FC236}">
                <a16:creationId xmlns:a16="http://schemas.microsoft.com/office/drawing/2014/main" id="{2FC07847-87E6-40B0-BF1A-DEA598797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3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3" y="280912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C91E6791-AA72-4976-A077-5A2A3E9BCC77}"/>
              </a:ext>
            </a:extLst>
          </p:cNvPr>
          <p:cNvGrpSpPr/>
          <p:nvPr/>
        </p:nvGrpSpPr>
        <p:grpSpPr>
          <a:xfrm>
            <a:off x="2022928" y="3740167"/>
            <a:ext cx="3438072" cy="1098063"/>
            <a:chOff x="333828" y="1584291"/>
            <a:chExt cx="11524343" cy="4847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47B29AD-2981-4A70-97CD-219825C256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1A1980B-0C4B-493C-B1FD-94EBAC8814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E40A452-AD32-4973-93FD-F4C4003D67AF}"/>
              </a:ext>
            </a:extLst>
          </p:cNvPr>
          <p:cNvGrpSpPr/>
          <p:nvPr/>
        </p:nvGrpSpPr>
        <p:grpSpPr>
          <a:xfrm>
            <a:off x="6753843" y="3732601"/>
            <a:ext cx="3438072" cy="1098063"/>
            <a:chOff x="333828" y="1584291"/>
            <a:chExt cx="11524343" cy="4847772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2EAF8E5-6EA9-41CF-94FD-2F138B9DF3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5DF533E-DE32-454B-81F8-CE39568BAE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9DC5DC2-630A-47E0-B305-10E09B9D99F1}"/>
              </a:ext>
            </a:extLst>
          </p:cNvPr>
          <p:cNvGrpSpPr/>
          <p:nvPr/>
        </p:nvGrpSpPr>
        <p:grpSpPr>
          <a:xfrm>
            <a:off x="2028241" y="4853547"/>
            <a:ext cx="3438072" cy="1098063"/>
            <a:chOff x="333828" y="1584291"/>
            <a:chExt cx="11524343" cy="484777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D36C072-2616-4149-A73F-EF045D91C7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15435D3-F2BC-48EB-BF99-C035EE593F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8DAFC6-95CE-438F-B18D-F77117F76F82}"/>
              </a:ext>
            </a:extLst>
          </p:cNvPr>
          <p:cNvGrpSpPr/>
          <p:nvPr/>
        </p:nvGrpSpPr>
        <p:grpSpPr>
          <a:xfrm>
            <a:off x="6759156" y="4845981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38E1DC3-E695-4FB4-9E04-44A1393C56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184C049-80DD-4F07-BEB2-82BBCEAC60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A0DF02F5-27F2-44C6-9DF2-3E478FE9CBB2}"/>
              </a:ext>
            </a:extLst>
          </p:cNvPr>
          <p:cNvSpPr txBox="1"/>
          <p:nvPr/>
        </p:nvSpPr>
        <p:spPr>
          <a:xfrm>
            <a:off x="2514600" y="4081577"/>
            <a:ext cx="2612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0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10D5D51-143C-4D86-8F14-FCBA79843B3F}"/>
              </a:ext>
            </a:extLst>
          </p:cNvPr>
          <p:cNvSpPr txBox="1"/>
          <p:nvPr/>
        </p:nvSpPr>
        <p:spPr>
          <a:xfrm>
            <a:off x="2514599" y="5194957"/>
            <a:ext cx="2612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0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8271ED-E1C7-4657-9182-F49EA1C44A96}"/>
              </a:ext>
            </a:extLst>
          </p:cNvPr>
          <p:cNvSpPr txBox="1"/>
          <p:nvPr/>
        </p:nvSpPr>
        <p:spPr>
          <a:xfrm>
            <a:off x="7212413" y="4081577"/>
            <a:ext cx="2678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0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D167AD-B3DD-423C-9A0A-0EBD1C1F0A64}"/>
              </a:ext>
            </a:extLst>
          </p:cNvPr>
          <p:cNvSpPr txBox="1"/>
          <p:nvPr/>
        </p:nvSpPr>
        <p:spPr>
          <a:xfrm>
            <a:off x="7212412" y="5194957"/>
            <a:ext cx="2678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0;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0; 120; 180</a:t>
            </a:r>
            <a:endParaRPr lang="fr-FR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145B49B-AF41-4BE0-B241-6E1B63DA18F5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1CC8CE60-4DF8-45AC-81F8-499E2A9FAF9D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9600E49-167D-4062-9374-A73819FA6FD1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CE710985-C6EC-4776-916C-CF4CDEE7B84A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42A1F6F2-7F94-4594-B47B-C03151A15A80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A59A93E1-BB34-479A-9C36-F6C2CF1494E6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22B8568D-9EAD-4F39-9C4D-08B09DB712D3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3120A76-BB21-472A-A8AA-E439F5E34B45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247848BD-BAEF-497D-A745-A6ABE31699D4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1E42B41-31E2-4FEB-9E22-A97483CC733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0F97BCD-BF21-4D31-8ABA-8A08B3C3B71F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28EE3F4-422A-41D8-8683-2C13C83D8343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BACA0A1-F1E0-4D8B-AEA0-EE980929DC79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BD8BC348-D065-4E67-A3FF-3C6A83D1E5EE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3C70ADD1-52CA-4130-AD92-5485BF8EAA7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65701FF1-5EAE-449D-BEA5-C28EDD30992D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26BE5EE-1C1B-46A2-88D5-3E8F732D124A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0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AFDF863-A7AE-4AA7-8BB1-C8783738D452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AEEBC968-C9CF-41C3-8810-C353B295D5D6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64D6F81-F5FC-419E-940A-A93964464B11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00F2FE60-180C-4D6B-A737-7F3B12E3252A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2BA441F6-A7B2-4553-878D-8B3F9DFCB585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0AA3337D-4266-43B5-B82A-1AC02F92A447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21FEDAF-5FEA-4B1E-AA90-AC47BF2AA580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4F0C34D-E0A6-4074-8074-46FC4AA78354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34A8C961-5567-4E2E-B4BA-F7F8B3F7B25B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B5215E02-9611-4C79-A65B-5831A1DE3785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F6E71211-23B2-44DF-96E5-AEDCDE60E88C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9537DC3-80B8-40C4-B60A-AFDF456F9308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D136B4E9-F708-4878-8E96-7395EA2521A5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3DD50AC9-16E0-4935-936B-C53C3C6F79FD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0FAB2A0B-E337-4869-856B-6ED815BD2B4D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26C2A146-51A9-4A56-98DC-E8D80BF8F989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8860F34A-33CC-4F45-9A16-42FFDD1D5606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9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BD33D51D-4A72-4209-94A7-865A93395DFD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69" name="Freeform: Shape 68">
              <a:extLst>
                <a:ext uri="{FF2B5EF4-FFF2-40B4-BE49-F238E27FC236}">
                  <a16:creationId xmlns:a16="http://schemas.microsoft.com/office/drawing/2014/main" id="{20D6FA87-3D3A-4DE6-8E3B-F5548A0BF5FD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BF8DD573-0A89-42FB-AC0A-B3025409868E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1267D801-8D0E-4064-88E3-1CA08A0E242B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B8AC560C-7FAE-4A34-BE1A-C83B9E95B425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87AFEA16-CC3C-45DA-BAE1-535C5998E3FB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C7445BF-1FA5-4957-A036-AE47547179D3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32576234-05A6-4261-AAD3-57B7689845A0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CE4A0AD-F7A2-402E-9E45-07C1E9F674B8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3D6C92-7E51-4788-BFA2-D85FDC62F6B8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458E4D3A-E646-42AD-BED4-3C49A71A9D9E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D20CB03B-B771-48E7-BC04-6791819AA21C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B77BC054-0BFD-4169-A9E9-FEEB61E164AE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824E047-58CC-4E34-821C-81A510B3CD8F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55F2390B-0EED-4A44-A7F4-634954D1EBE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CAC668C-B25A-4A93-985D-6A6CF3136536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A334D32B-9018-476E-9A77-F5E916C972CD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8</a:t>
              </a:r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3E3EE526-CE64-431E-BF37-557A19A4E77C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E584CB60-9E58-4F86-8835-1E289A46DF03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BD30811B-750B-4433-9A38-4330922C6C19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B2CAEE8-37DC-42B1-A335-B22221BE1A2F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3645135D-0008-4F22-9679-3D1BFB446AA9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C1E200F3-AEE8-48A6-AA03-9B3BCAF1D99F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C5547ADD-189C-4CA7-84A8-148655116B90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4AFF6EC3-1DF3-4B18-812F-175AF9CF11D7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F64CB16D-B210-4B1A-A398-3399F092A16C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FB449EB1-97BC-46E1-BAC9-4A6482B2839F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4EC1A43-01BE-49A0-9D18-628F2A6781D8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0CFF60E0-AAE0-442F-9E34-06739D7AA7BE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22FC7C5-EE2F-4DF1-BCBC-EE15AF85C8EA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E78FB7F1-701E-4520-B798-1AA2301C2506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18696982-E4B4-4A4F-9CE5-287BCC22B0FC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B926FDCF-19B1-4BF1-AF86-ADB882829750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2B62DAB9-6C63-47D4-84B0-A9226731D62B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7</a:t>
              </a: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174742C4-B295-45F2-A433-CC32139F11A3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03" name="Freeform: Shape 102">
              <a:extLst>
                <a:ext uri="{FF2B5EF4-FFF2-40B4-BE49-F238E27FC236}">
                  <a16:creationId xmlns:a16="http://schemas.microsoft.com/office/drawing/2014/main" id="{92810728-FAD6-4A7E-A76F-78F732D74116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491F305C-460F-4E9F-B291-951E28EFD0E2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C615FD4D-398A-44DC-927F-E2E1AF25D793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99A649C2-59CB-4CCD-A67D-8A00253CC5C7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3C49F4B-6BE7-4FD8-B840-2752C509193E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E8BF65C3-B12E-4E34-9870-66BAE897A8BF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2A7379A8-998F-4D6B-B492-DFA37230BB69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9838C6D5-3740-4E33-8828-4B8B40BC81F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3AAA59DD-1460-4180-A9B1-5DB6E0E66187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23C94F4B-C416-48CD-96DD-0FC769BCEFE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1C2EAC9B-AB93-4C69-826F-B9E2C2E6F216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DDC019F1-A9F6-4C7B-8C4A-D14004EBFA7D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E6528627-DEC1-43B6-ADBB-DED4554165EB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A76B8DBA-95E6-4728-B9E7-8DC90DCDB14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C3FD62FA-74FE-4755-AF89-A5AF50BF2F8E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EE881DF9-DAAD-49DE-946C-C7598BD39F62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6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42CAD5EC-DB83-4C06-9A31-7EC0791F7525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20" name="Freeform: Shape 119">
              <a:extLst>
                <a:ext uri="{FF2B5EF4-FFF2-40B4-BE49-F238E27FC236}">
                  <a16:creationId xmlns:a16="http://schemas.microsoft.com/office/drawing/2014/main" id="{372DCE00-45C5-45E9-9296-ED1601B952E3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30D8D0D3-08FC-45F2-910C-2208CEE4C5D7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3C83D3DA-D695-47FD-B4CD-A11F05A5A335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3A58162F-1AD7-4483-A925-D950661120D2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9E8A7DEA-EBE7-4287-8C0F-B7327A54BB4C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12B5B122-7FDA-4885-B453-61456C85EA6B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06541FE1-9EEC-4503-898B-52E9C85C2EE5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FBD5FEEC-20E2-45DC-93F2-537A8049C74B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0EE32CF4-B7FB-4EB0-8426-40D3F22C423E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DA42A683-39DB-4A07-9D5A-775C8AE7AB1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23FC3941-24F1-4995-BA4C-A8DF6D32A854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8663AD7A-66BF-4185-9B63-4C297898A505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E86DFF2B-7C78-437E-B07C-B5565491D150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D558073E-25B5-4301-8332-87E0AE50C23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262C1FF7-E18F-4E90-93AF-AA9EAACD4386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A2590970-317B-473F-9626-FA2C84208BAD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5</a:t>
              </a:r>
            </a:p>
          </p:txBody>
        </p: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C7585766-9A8C-407F-932F-BF674530CF54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37" name="Freeform: Shape 136">
              <a:extLst>
                <a:ext uri="{FF2B5EF4-FFF2-40B4-BE49-F238E27FC236}">
                  <a16:creationId xmlns:a16="http://schemas.microsoft.com/office/drawing/2014/main" id="{862042FB-5E72-4DD6-BC48-0101EC595C70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2AA921E7-DF42-4C49-B7E5-08BC40FCD0E3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071EAAAF-4C98-438B-A8F7-F4B5C070D84A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B0D5F8B1-AE70-4C19-89B1-A74DB8FF349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E8762B10-291E-4E78-ABBE-B60A12A8B1F5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2DFCC58B-86DB-4FE2-8F98-561A670BD06E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A122410B-3DC0-4058-8247-E7FC486592D6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E5EBF240-7D2F-4CF4-AEB4-4DB613355E25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5DB2BA9-D6F7-411B-BEA9-43815B26CB34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0219D5AB-5927-48BB-9967-11DF8EA6C444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B22048EA-D93C-45DA-B7A4-0E92F62FBD6B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3F4F307D-48C6-4566-8378-F3FB6B90D955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02A894BF-A98B-4015-9CA3-28CE5D6A306C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8ADC6720-F303-4AB8-85B6-DC11BCF11838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49D7B37B-9C2D-416C-813E-12749CBF21DC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8EBAA456-4D06-499C-ABC6-F20F3DBA7EEF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4</a:t>
              </a:r>
            </a:p>
          </p:txBody>
        </p:sp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E1669B18-4EF0-4D04-B4DE-DFE8319950EF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54" name="Freeform: Shape 153">
              <a:extLst>
                <a:ext uri="{FF2B5EF4-FFF2-40B4-BE49-F238E27FC236}">
                  <a16:creationId xmlns:a16="http://schemas.microsoft.com/office/drawing/2014/main" id="{BABC81BF-C269-49F9-9EA1-8BD406323F11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EA606F08-55B7-4B37-945B-5B27075339D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2AF7C167-F186-4E97-BA2A-5871D1458EAD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73C83D52-4FFD-48F8-9900-F7FBD274359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2A528FEE-A008-4676-8500-91C30D058252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D96863DF-CE41-465F-8201-7878F98743F8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3BC19FA2-A4EE-441A-9B80-B76C76F6937A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4FC13C78-2429-4E1E-94ED-253F91FA2035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D332F68A-C5CD-4CB8-ACD7-CD1D94D844D6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7ED05AA8-A9F5-48D6-8BCC-9AB2B5C86E67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15AEC49F-E115-4C93-BDDD-46C161D9D46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F4831C65-10E3-4303-8372-3DC2C018ABF3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78D380F6-2325-4A93-A778-003351243372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DB510ADF-3427-4801-B3C8-4CF2B5056D3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60A33251-5833-4C0C-A2C6-15FD7E8DA5CB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72AC87C0-394D-443D-A219-C8EE92969818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3</a:t>
              </a: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41577DE7-5401-4A34-921C-DC48C4495E32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71" name="Freeform: Shape 170">
              <a:extLst>
                <a:ext uri="{FF2B5EF4-FFF2-40B4-BE49-F238E27FC236}">
                  <a16:creationId xmlns:a16="http://schemas.microsoft.com/office/drawing/2014/main" id="{E195B76B-09DB-4162-905E-E64553CABA2E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72" name="Group 171">
              <a:extLst>
                <a:ext uri="{FF2B5EF4-FFF2-40B4-BE49-F238E27FC236}">
                  <a16:creationId xmlns:a16="http://schemas.microsoft.com/office/drawing/2014/main" id="{99F695C6-C25C-421C-BEAD-8A0577EA50D3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2E633616-2064-4880-8C1C-EEFE0C8BB279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CF9903CB-B31D-4FCC-B829-6237E21BA51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211703D1-243C-4A8E-8D87-AD79ABE54E6B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3FB92B82-C13F-44D7-B14F-2E30F82CF79B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9" name="Rectangle 178">
                <a:extLst>
                  <a:ext uri="{FF2B5EF4-FFF2-40B4-BE49-F238E27FC236}">
                    <a16:creationId xmlns:a16="http://schemas.microsoft.com/office/drawing/2014/main" id="{6A87E63E-168C-4E90-A82E-F47437581C5A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0" name="Rectangle 179">
                <a:extLst>
                  <a:ext uri="{FF2B5EF4-FFF2-40B4-BE49-F238E27FC236}">
                    <a16:creationId xmlns:a16="http://schemas.microsoft.com/office/drawing/2014/main" id="{E0994E1A-DD16-4EEA-8A70-B497258EBB38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1" name="Rectangle 180">
                <a:extLst>
                  <a:ext uri="{FF2B5EF4-FFF2-40B4-BE49-F238E27FC236}">
                    <a16:creationId xmlns:a16="http://schemas.microsoft.com/office/drawing/2014/main" id="{2BA835F5-05A5-4749-85DE-4E6D6AC126F2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2" name="Rectangle 181">
                <a:extLst>
                  <a:ext uri="{FF2B5EF4-FFF2-40B4-BE49-F238E27FC236}">
                    <a16:creationId xmlns:a16="http://schemas.microsoft.com/office/drawing/2014/main" id="{F33105B3-9DBF-4B90-A8C8-FDA40CDFBD65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3" name="Rectangle 182">
                <a:extLst>
                  <a:ext uri="{FF2B5EF4-FFF2-40B4-BE49-F238E27FC236}">
                    <a16:creationId xmlns:a16="http://schemas.microsoft.com/office/drawing/2014/main" id="{F7880327-625C-4B11-A23B-F0076C4BD3EE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4" name="Rectangle 183">
                <a:extLst>
                  <a:ext uri="{FF2B5EF4-FFF2-40B4-BE49-F238E27FC236}">
                    <a16:creationId xmlns:a16="http://schemas.microsoft.com/office/drawing/2014/main" id="{27E56AC6-D2B5-4A23-8B8F-9E246732D75B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id="{F483722E-C5B8-4ECE-A322-92C2B757C080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32F1960D-B188-4531-BD14-5312F3B5E62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73" name="Oval 172">
              <a:extLst>
                <a:ext uri="{FF2B5EF4-FFF2-40B4-BE49-F238E27FC236}">
                  <a16:creationId xmlns:a16="http://schemas.microsoft.com/office/drawing/2014/main" id="{FE1ADEDB-4A5C-4D14-821E-623AFF5951A1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020BC3F8-5672-485D-BC14-96213F03BC53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2</a:t>
              </a:r>
            </a:p>
          </p:txBody>
        </p:sp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5667F44F-E663-41E7-84CA-4550CF256858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188" name="Freeform: Shape 187">
              <a:extLst>
                <a:ext uri="{FF2B5EF4-FFF2-40B4-BE49-F238E27FC236}">
                  <a16:creationId xmlns:a16="http://schemas.microsoft.com/office/drawing/2014/main" id="{7A385D17-05C8-4AA3-BB69-647F71E2277C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2E32C183-A74D-4995-87A9-F7DA9D073BA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192" name="Rectangle 191">
                <a:extLst>
                  <a:ext uri="{FF2B5EF4-FFF2-40B4-BE49-F238E27FC236}">
                    <a16:creationId xmlns:a16="http://schemas.microsoft.com/office/drawing/2014/main" id="{8038FC6C-458C-42B6-BE14-565B62D17FB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3" name="Rectangle 192">
                <a:extLst>
                  <a:ext uri="{FF2B5EF4-FFF2-40B4-BE49-F238E27FC236}">
                    <a16:creationId xmlns:a16="http://schemas.microsoft.com/office/drawing/2014/main" id="{9508F5C2-5B1E-45CF-8902-122826A07F20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4" name="Rectangle 193">
                <a:extLst>
                  <a:ext uri="{FF2B5EF4-FFF2-40B4-BE49-F238E27FC236}">
                    <a16:creationId xmlns:a16="http://schemas.microsoft.com/office/drawing/2014/main" id="{77A13ED4-4BB9-4D22-A3B7-D1C376DFF233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B9D6779E-0E02-4735-9D4C-A9ED49A52AC2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34AA3F6E-4029-42E4-80D3-B30EA1834A91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8D268260-9686-4057-99B0-EE7BD45D9A2F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8" name="Rectangle 197">
                <a:extLst>
                  <a:ext uri="{FF2B5EF4-FFF2-40B4-BE49-F238E27FC236}">
                    <a16:creationId xmlns:a16="http://schemas.microsoft.com/office/drawing/2014/main" id="{016F14DD-70B3-4CAC-AA2F-8CA027B301CE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99" name="Rectangle 198">
                <a:extLst>
                  <a:ext uri="{FF2B5EF4-FFF2-40B4-BE49-F238E27FC236}">
                    <a16:creationId xmlns:a16="http://schemas.microsoft.com/office/drawing/2014/main" id="{3D2EF879-385E-4AE0-B513-53FD694B87F3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0" name="Rectangle 199">
                <a:extLst>
                  <a:ext uri="{FF2B5EF4-FFF2-40B4-BE49-F238E27FC236}">
                    <a16:creationId xmlns:a16="http://schemas.microsoft.com/office/drawing/2014/main" id="{5866144B-A227-4762-8526-8A9C2D11283B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1" name="Rectangle 200">
                <a:extLst>
                  <a:ext uri="{FF2B5EF4-FFF2-40B4-BE49-F238E27FC236}">
                    <a16:creationId xmlns:a16="http://schemas.microsoft.com/office/drawing/2014/main" id="{3B82CBA5-DF86-4CED-813F-062D362BF754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2" name="Rectangle 201">
                <a:extLst>
                  <a:ext uri="{FF2B5EF4-FFF2-40B4-BE49-F238E27FC236}">
                    <a16:creationId xmlns:a16="http://schemas.microsoft.com/office/drawing/2014/main" id="{5883CE8D-D95C-479D-A2C6-A1B085B75D8E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03" name="Rectangle 202">
                <a:extLst>
                  <a:ext uri="{FF2B5EF4-FFF2-40B4-BE49-F238E27FC236}">
                    <a16:creationId xmlns:a16="http://schemas.microsoft.com/office/drawing/2014/main" id="{8304C6C2-A872-489B-91F5-A8E49FF4C05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C637941B-5CBF-4DA4-8DB2-87D5541C21F5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74640DB6-7EA5-44E8-8F5E-A0DE9081B08E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E55F164A-53A8-41F3-B2B6-E14C5D4F6D5D}"/>
              </a:ext>
            </a:extLst>
          </p:cNvPr>
          <p:cNvGrpSpPr/>
          <p:nvPr/>
        </p:nvGrpSpPr>
        <p:grpSpPr>
          <a:xfrm>
            <a:off x="5241782" y="3913169"/>
            <a:ext cx="1780072" cy="1780072"/>
            <a:chOff x="3419475" y="752475"/>
            <a:chExt cx="5353050" cy="5353050"/>
          </a:xfrm>
        </p:grpSpPr>
        <p:sp>
          <p:nvSpPr>
            <p:cNvPr id="205" name="Freeform: Shape 204">
              <a:extLst>
                <a:ext uri="{FF2B5EF4-FFF2-40B4-BE49-F238E27FC236}">
                  <a16:creationId xmlns:a16="http://schemas.microsoft.com/office/drawing/2014/main" id="{B2B58F0B-F44B-4BE0-8214-AA677009AAB9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257FE4D6-483E-431B-AA7D-E560761C29AD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09" name="Rectangle 208">
                <a:extLst>
                  <a:ext uri="{FF2B5EF4-FFF2-40B4-BE49-F238E27FC236}">
                    <a16:creationId xmlns:a16="http://schemas.microsoft.com/office/drawing/2014/main" id="{FFCA97A4-A8DA-40C1-9D9E-EF932C7D05B5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0" name="Rectangle 209">
                <a:extLst>
                  <a:ext uri="{FF2B5EF4-FFF2-40B4-BE49-F238E27FC236}">
                    <a16:creationId xmlns:a16="http://schemas.microsoft.com/office/drawing/2014/main" id="{090C6838-1F22-4DA9-82BD-5C37E647713D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1" name="Rectangle 210">
                <a:extLst>
                  <a:ext uri="{FF2B5EF4-FFF2-40B4-BE49-F238E27FC236}">
                    <a16:creationId xmlns:a16="http://schemas.microsoft.com/office/drawing/2014/main" id="{480C4D48-9C07-430E-957C-8789FAF48C1A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2" name="Rectangle 211">
                <a:extLst>
                  <a:ext uri="{FF2B5EF4-FFF2-40B4-BE49-F238E27FC236}">
                    <a16:creationId xmlns:a16="http://schemas.microsoft.com/office/drawing/2014/main" id="{D5AB55CE-F667-43FA-A44F-F06BCE7DDB49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3" name="Rectangle 212">
                <a:extLst>
                  <a:ext uri="{FF2B5EF4-FFF2-40B4-BE49-F238E27FC236}">
                    <a16:creationId xmlns:a16="http://schemas.microsoft.com/office/drawing/2014/main" id="{55FAB3BA-970B-4154-B061-39B74E060D8F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4" name="Rectangle 213">
                <a:extLst>
                  <a:ext uri="{FF2B5EF4-FFF2-40B4-BE49-F238E27FC236}">
                    <a16:creationId xmlns:a16="http://schemas.microsoft.com/office/drawing/2014/main" id="{99000E8C-A900-44FD-B075-4CD834590E42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5" name="Rectangle 214">
                <a:extLst>
                  <a:ext uri="{FF2B5EF4-FFF2-40B4-BE49-F238E27FC236}">
                    <a16:creationId xmlns:a16="http://schemas.microsoft.com/office/drawing/2014/main" id="{A3D98097-E764-4A6B-B7A9-69D605893C8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6" name="Rectangle 215">
                <a:extLst>
                  <a:ext uri="{FF2B5EF4-FFF2-40B4-BE49-F238E27FC236}">
                    <a16:creationId xmlns:a16="http://schemas.microsoft.com/office/drawing/2014/main" id="{9A3A5A96-2583-4551-BCBD-707DB272E97E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7" name="Rectangle 216">
                <a:extLst>
                  <a:ext uri="{FF2B5EF4-FFF2-40B4-BE49-F238E27FC236}">
                    <a16:creationId xmlns:a16="http://schemas.microsoft.com/office/drawing/2014/main" id="{96A80426-DC6A-4D2D-9656-9255717D3F6B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8" name="Rectangle 217">
                <a:extLst>
                  <a:ext uri="{FF2B5EF4-FFF2-40B4-BE49-F238E27FC236}">
                    <a16:creationId xmlns:a16="http://schemas.microsoft.com/office/drawing/2014/main" id="{4D1A7621-A4C4-48A1-990C-8B519183F553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19" name="Rectangle 218">
                <a:extLst>
                  <a:ext uri="{FF2B5EF4-FFF2-40B4-BE49-F238E27FC236}">
                    <a16:creationId xmlns:a16="http://schemas.microsoft.com/office/drawing/2014/main" id="{7183A863-4BDA-4BFA-9F25-C215F96DA9F8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0" name="Rectangle 219">
                <a:extLst>
                  <a:ext uri="{FF2B5EF4-FFF2-40B4-BE49-F238E27FC236}">
                    <a16:creationId xmlns:a16="http://schemas.microsoft.com/office/drawing/2014/main" id="{BCA1372C-EF11-4646-800B-B42FC7CFB103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E1F6A30E-5FAB-487C-A741-C0C4C7BB258D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671D3926-1AE4-49D8-B730-0F19D912E9A0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0</a:t>
              </a:r>
            </a:p>
          </p:txBody>
        </p:sp>
      </p:grpSp>
      <p:pic>
        <p:nvPicPr>
          <p:cNvPr id="221" name="nhạc chơi rung chuông vàng">
            <a:hlinkClick r:id="" action="ppaction://media"/>
            <a:extLst>
              <a:ext uri="{FF2B5EF4-FFF2-40B4-BE49-F238E27FC236}">
                <a16:creationId xmlns:a16="http://schemas.microsoft.com/office/drawing/2014/main" id="{AC97AE6C-C162-495B-867F-FFED908FBCC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41905" y="1693878"/>
            <a:ext cx="609600" cy="6096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E85B37-2421-4BDA-BDA0-AF56F90D7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28052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94E2D5E-126F-6203-CDC3-1B971A0F430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98540" y="1868412"/>
            <a:ext cx="8437595" cy="208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5336" fill="hold"/>
                                        <p:tgtEl>
                                          <p:spTgt spid="2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1"/>
                </p:tgtEl>
              </p:cMediaNode>
            </p:audio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 descr="Gold Texture Background Image">
            <a:extLst>
              <a:ext uri="{FF2B5EF4-FFF2-40B4-BE49-F238E27FC236}">
                <a16:creationId xmlns:a16="http://schemas.microsoft.com/office/drawing/2014/main" id="{0AB3DFC0-6FF5-4661-AB1B-6CF6F7FC2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3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203" y="280912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C91E6791-AA72-4976-A077-5A2A3E9BCC77}"/>
              </a:ext>
            </a:extLst>
          </p:cNvPr>
          <p:cNvGrpSpPr/>
          <p:nvPr/>
        </p:nvGrpSpPr>
        <p:grpSpPr>
          <a:xfrm>
            <a:off x="2022928" y="3740167"/>
            <a:ext cx="3438072" cy="1098063"/>
            <a:chOff x="333828" y="1584291"/>
            <a:chExt cx="11524343" cy="4847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47B29AD-2981-4A70-97CD-219825C256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1A1980B-0C4B-493C-B1FD-94EBAC8814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E40A452-AD32-4973-93FD-F4C4003D67AF}"/>
              </a:ext>
            </a:extLst>
          </p:cNvPr>
          <p:cNvGrpSpPr/>
          <p:nvPr/>
        </p:nvGrpSpPr>
        <p:grpSpPr>
          <a:xfrm>
            <a:off x="6753843" y="3732601"/>
            <a:ext cx="3438072" cy="1098063"/>
            <a:chOff x="333828" y="1584291"/>
            <a:chExt cx="11524343" cy="4847772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2EAF8E5-6EA9-41CF-94FD-2F138B9DF3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5DF533E-DE32-454B-81F8-CE39568BAE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9DC5DC2-630A-47E0-B305-10E09B9D99F1}"/>
              </a:ext>
            </a:extLst>
          </p:cNvPr>
          <p:cNvGrpSpPr/>
          <p:nvPr/>
        </p:nvGrpSpPr>
        <p:grpSpPr>
          <a:xfrm>
            <a:off x="2028241" y="4853547"/>
            <a:ext cx="3438072" cy="1098063"/>
            <a:chOff x="333828" y="1584291"/>
            <a:chExt cx="11524343" cy="484777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D36C072-2616-4149-A73F-EF045D91C7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15435D3-F2BC-48EB-BF99-C035EE593F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8DAFC6-95CE-438F-B18D-F77117F76F82}"/>
              </a:ext>
            </a:extLst>
          </p:cNvPr>
          <p:cNvGrpSpPr/>
          <p:nvPr/>
        </p:nvGrpSpPr>
        <p:grpSpPr>
          <a:xfrm>
            <a:off x="6759156" y="4845981"/>
            <a:ext cx="3438072" cy="1098063"/>
            <a:chOff x="333828" y="1584291"/>
            <a:chExt cx="11524343" cy="4847772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38E1DC3-E695-4FB4-9E04-44A1393C56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184C049-80DD-4F07-BEB2-82BBCEAC60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C10D5D51-143C-4D86-8F14-FCBA79843B3F}"/>
              </a:ext>
            </a:extLst>
          </p:cNvPr>
          <p:cNvSpPr txBox="1"/>
          <p:nvPr/>
        </p:nvSpPr>
        <p:spPr>
          <a:xfrm>
            <a:off x="2514599" y="5194957"/>
            <a:ext cx="26129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0</a:t>
            </a:r>
            <a:endParaRPr lang="fr-FR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8271ED-E1C7-4657-9182-F49EA1C44A96}"/>
              </a:ext>
            </a:extLst>
          </p:cNvPr>
          <p:cNvSpPr txBox="1"/>
          <p:nvPr/>
        </p:nvSpPr>
        <p:spPr>
          <a:xfrm>
            <a:off x="7212413" y="4081577"/>
            <a:ext cx="2678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0</a:t>
            </a:r>
            <a:endParaRPr lang="fr-FR" sz="2800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D167AD-B3DD-423C-9A0A-0EBD1C1F0A64}"/>
              </a:ext>
            </a:extLst>
          </p:cNvPr>
          <p:cNvSpPr txBox="1"/>
          <p:nvPr/>
        </p:nvSpPr>
        <p:spPr>
          <a:xfrm>
            <a:off x="7212412" y="5194957"/>
            <a:ext cx="2678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;60;120;180</a:t>
            </a:r>
            <a:endParaRPr lang="fr-FR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My Video">
            <a:hlinkClick r:id="" action="ppaction://media"/>
            <a:extLst>
              <a:ext uri="{FF2B5EF4-FFF2-40B4-BE49-F238E27FC236}">
                <a16:creationId xmlns:a16="http://schemas.microsoft.com/office/drawing/2014/main" id="{1BC64FEA-E6BA-4610-8EE6-575C59E487BB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52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33280"/>
            <a:ext cx="609600" cy="609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38E2331-B6CE-46E5-A4C8-E9DF26554434}"/>
              </a:ext>
            </a:extLst>
          </p:cNvPr>
          <p:cNvSpPr/>
          <p:nvPr/>
        </p:nvSpPr>
        <p:spPr>
          <a:xfrm>
            <a:off x="2731011" y="4061059"/>
            <a:ext cx="17272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60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AA6913-B187-63D8-9159-B6FC9CE8252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80249" y="1789039"/>
            <a:ext cx="8431499" cy="207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88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4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2657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Picture 2" descr="Gold Texture Background Image">
            <a:extLst>
              <a:ext uri="{FF2B5EF4-FFF2-40B4-BE49-F238E27FC236}">
                <a16:creationId xmlns:a16="http://schemas.microsoft.com/office/drawing/2014/main" id="{CED2C8F4-C121-4CD9-B224-7A6A8D697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4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1922" y="-492197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4A0FA2-93E8-4A6D-B0CB-2050EA1254DC}"/>
              </a:ext>
            </a:extLst>
          </p:cNvPr>
          <p:cNvSpPr txBox="1"/>
          <p:nvPr/>
        </p:nvSpPr>
        <p:spPr>
          <a:xfrm>
            <a:off x="1482427" y="2233261"/>
            <a:ext cx="84332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khi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9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?</a:t>
            </a:r>
          </a:p>
        </p:txBody>
      </p: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411F36D1-372B-4310-BE17-92E999A67AD0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22" name="Freeform: Shape 221">
              <a:extLst>
                <a:ext uri="{FF2B5EF4-FFF2-40B4-BE49-F238E27FC236}">
                  <a16:creationId xmlns:a16="http://schemas.microsoft.com/office/drawing/2014/main" id="{974BD289-31FA-4178-9D73-C4BD92923BFB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6A7AE368-C21E-40D1-9C77-EA35F7EE5655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7E7B8490-FDDE-4D28-BE5D-E9E4AA112D0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7" name="Rectangle 226">
                <a:extLst>
                  <a:ext uri="{FF2B5EF4-FFF2-40B4-BE49-F238E27FC236}">
                    <a16:creationId xmlns:a16="http://schemas.microsoft.com/office/drawing/2014/main" id="{9AB51239-F684-4F86-8542-447E5AF884EC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8" name="Rectangle 227">
                <a:extLst>
                  <a:ext uri="{FF2B5EF4-FFF2-40B4-BE49-F238E27FC236}">
                    <a16:creationId xmlns:a16="http://schemas.microsoft.com/office/drawing/2014/main" id="{A0C9BA46-C73F-47BD-AE98-DF9C7B3040B1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29" name="Rectangle 228">
                <a:extLst>
                  <a:ext uri="{FF2B5EF4-FFF2-40B4-BE49-F238E27FC236}">
                    <a16:creationId xmlns:a16="http://schemas.microsoft.com/office/drawing/2014/main" id="{4B0F4AD0-40E9-45C8-82E3-FA82343C7051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0" name="Rectangle 229">
                <a:extLst>
                  <a:ext uri="{FF2B5EF4-FFF2-40B4-BE49-F238E27FC236}">
                    <a16:creationId xmlns:a16="http://schemas.microsoft.com/office/drawing/2014/main" id="{005D7A64-1CC7-4952-AE15-40422F33FD95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1" name="Rectangle 230">
                <a:extLst>
                  <a:ext uri="{FF2B5EF4-FFF2-40B4-BE49-F238E27FC236}">
                    <a16:creationId xmlns:a16="http://schemas.microsoft.com/office/drawing/2014/main" id="{1EA9C042-B8E3-4037-A1FF-E6CB56868653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2" name="Rectangle 231">
                <a:extLst>
                  <a:ext uri="{FF2B5EF4-FFF2-40B4-BE49-F238E27FC236}">
                    <a16:creationId xmlns:a16="http://schemas.microsoft.com/office/drawing/2014/main" id="{31B5669E-EE1E-4DF7-BF73-B0186E9CD084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3" name="Rectangle 232">
                <a:extLst>
                  <a:ext uri="{FF2B5EF4-FFF2-40B4-BE49-F238E27FC236}">
                    <a16:creationId xmlns:a16="http://schemas.microsoft.com/office/drawing/2014/main" id="{CEB91A5C-5A4F-4EB6-ABA1-2CA82A233048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4" name="Rectangle 233">
                <a:extLst>
                  <a:ext uri="{FF2B5EF4-FFF2-40B4-BE49-F238E27FC236}">
                    <a16:creationId xmlns:a16="http://schemas.microsoft.com/office/drawing/2014/main" id="{267C8778-F10C-49CD-A807-A578EED3F93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0390CA19-C5CF-44C3-B243-61B67575E621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6" name="Rectangle 235">
                <a:extLst>
                  <a:ext uri="{FF2B5EF4-FFF2-40B4-BE49-F238E27FC236}">
                    <a16:creationId xmlns:a16="http://schemas.microsoft.com/office/drawing/2014/main" id="{A65EA4D7-3FAA-4CA0-90D6-7AA5C44C3681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37" name="Rectangle 236">
                <a:extLst>
                  <a:ext uri="{FF2B5EF4-FFF2-40B4-BE49-F238E27FC236}">
                    <a16:creationId xmlns:a16="http://schemas.microsoft.com/office/drawing/2014/main" id="{79C7D094-DFB9-49B1-925D-D702A993ABF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0634CE47-601D-474B-A87C-EFA174E6F8A4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EA2A7612-816B-46FC-9286-6DDCD5855EFC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0</a:t>
              </a:r>
            </a:p>
          </p:txBody>
        </p:sp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60ED80D3-C0A7-4B1A-B011-DB3A4B4503C6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39" name="Freeform: Shape 238">
              <a:extLst>
                <a:ext uri="{FF2B5EF4-FFF2-40B4-BE49-F238E27FC236}">
                  <a16:creationId xmlns:a16="http://schemas.microsoft.com/office/drawing/2014/main" id="{B95B1071-FF49-4AAF-B496-9EC7A2EBBE71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DFE86B1A-BE80-4758-BF73-6D1075434842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43" name="Rectangle 242">
                <a:extLst>
                  <a:ext uri="{FF2B5EF4-FFF2-40B4-BE49-F238E27FC236}">
                    <a16:creationId xmlns:a16="http://schemas.microsoft.com/office/drawing/2014/main" id="{49443B16-EDBF-4461-86B9-B161B79DDC78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FAEDF703-6FF1-49A1-AF4E-5154CDD791EA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5" name="Rectangle 244">
                <a:extLst>
                  <a:ext uri="{FF2B5EF4-FFF2-40B4-BE49-F238E27FC236}">
                    <a16:creationId xmlns:a16="http://schemas.microsoft.com/office/drawing/2014/main" id="{C81200ED-F6BE-48F4-AD33-ED628C7E10B4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6" name="Rectangle 245">
                <a:extLst>
                  <a:ext uri="{FF2B5EF4-FFF2-40B4-BE49-F238E27FC236}">
                    <a16:creationId xmlns:a16="http://schemas.microsoft.com/office/drawing/2014/main" id="{E2FAE553-78D4-4E9E-A3C0-894B65EF4112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7" name="Rectangle 246">
                <a:extLst>
                  <a:ext uri="{FF2B5EF4-FFF2-40B4-BE49-F238E27FC236}">
                    <a16:creationId xmlns:a16="http://schemas.microsoft.com/office/drawing/2014/main" id="{3277CDB0-EB2C-4615-9D23-237D7366F926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8" name="Rectangle 247">
                <a:extLst>
                  <a:ext uri="{FF2B5EF4-FFF2-40B4-BE49-F238E27FC236}">
                    <a16:creationId xmlns:a16="http://schemas.microsoft.com/office/drawing/2014/main" id="{41C87919-AE8D-49A4-8ECF-8D9EFFF45C36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49" name="Rectangle 248">
                <a:extLst>
                  <a:ext uri="{FF2B5EF4-FFF2-40B4-BE49-F238E27FC236}">
                    <a16:creationId xmlns:a16="http://schemas.microsoft.com/office/drawing/2014/main" id="{F7BA9780-A464-45C5-A33F-3C37A37241A5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29647DEE-D9CB-4755-B104-D0139E74AAA4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963ECF47-FDDD-402E-9FCF-FCF4410594B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74D85242-EC39-4F9B-9501-BCE9EC7BF31B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7513284A-A890-4E66-811E-DEC3573CCBBA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EC8F2FD-7B2A-4950-9A3C-30FA77908AE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41" name="Oval 240">
              <a:extLst>
                <a:ext uri="{FF2B5EF4-FFF2-40B4-BE49-F238E27FC236}">
                  <a16:creationId xmlns:a16="http://schemas.microsoft.com/office/drawing/2014/main" id="{51535565-7411-43B4-8E69-FB4A0EAA741B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5E6A8C1-4B6A-4A61-9DB4-5037DECF6C8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9</a:t>
              </a:r>
            </a:p>
          </p:txBody>
        </p:sp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6E8C97EE-FB7B-435D-8341-97E035BA47D1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56" name="Freeform: Shape 255">
              <a:extLst>
                <a:ext uri="{FF2B5EF4-FFF2-40B4-BE49-F238E27FC236}">
                  <a16:creationId xmlns:a16="http://schemas.microsoft.com/office/drawing/2014/main" id="{A282AB2E-6C61-4C9F-ABA8-856A1DE63F5F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57" name="Group 256">
              <a:extLst>
                <a:ext uri="{FF2B5EF4-FFF2-40B4-BE49-F238E27FC236}">
                  <a16:creationId xmlns:a16="http://schemas.microsoft.com/office/drawing/2014/main" id="{218503DA-79C4-42A8-829F-F255EEE3D3DA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3E66B079-33C2-4504-9117-7EA95217229F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2A2A2601-A413-496B-9C56-419C3D20562A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3154776E-36D0-4613-9D94-6AD550CD3F4B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06001193-24D6-46A5-B335-49C47BDF4DD1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71BEA478-7F5B-424C-9A99-81C60CD85456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F75DFD4E-D660-45FB-88FE-6317515C9335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B78E1D63-8743-4ABC-AE86-78D2FC2C0E6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05BD34A7-6376-43A2-B751-FA1AD27B2040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BA95A0CA-D281-4449-9F2E-EEA182B73D59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81FF08D0-C035-42F8-B6D9-9C4308135ABD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EB48508F-E7B4-4E50-BB8F-A016D40B7E35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B277075E-7667-4826-8790-D0B19AE6ACA2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52CA3205-0BE5-436F-AB6D-898893B208C9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59" name="TextBox 258">
              <a:extLst>
                <a:ext uri="{FF2B5EF4-FFF2-40B4-BE49-F238E27FC236}">
                  <a16:creationId xmlns:a16="http://schemas.microsoft.com/office/drawing/2014/main" id="{806B95E0-BB30-48C4-9BEC-E80E942ED454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8</a:t>
              </a:r>
            </a:p>
          </p:txBody>
        </p:sp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DF4B0918-5391-49CA-8902-F23D28B44398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73" name="Freeform: Shape 272">
              <a:extLst>
                <a:ext uri="{FF2B5EF4-FFF2-40B4-BE49-F238E27FC236}">
                  <a16:creationId xmlns:a16="http://schemas.microsoft.com/office/drawing/2014/main" id="{FD426900-DA53-461A-B2E3-73566666E971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74" name="Group 273">
              <a:extLst>
                <a:ext uri="{FF2B5EF4-FFF2-40B4-BE49-F238E27FC236}">
                  <a16:creationId xmlns:a16="http://schemas.microsoft.com/office/drawing/2014/main" id="{C3957957-54E7-4B50-8812-B493676533A0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77" name="Rectangle 276">
                <a:extLst>
                  <a:ext uri="{FF2B5EF4-FFF2-40B4-BE49-F238E27FC236}">
                    <a16:creationId xmlns:a16="http://schemas.microsoft.com/office/drawing/2014/main" id="{4E65A88D-2DDD-4CAD-8350-3D7AF9B872D3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BE9492FD-4076-412D-8632-5BA61D4BB51B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79" name="Rectangle 278">
                <a:extLst>
                  <a:ext uri="{FF2B5EF4-FFF2-40B4-BE49-F238E27FC236}">
                    <a16:creationId xmlns:a16="http://schemas.microsoft.com/office/drawing/2014/main" id="{B3AAD10C-F5E3-4D77-BD3F-F0D4BF737EB6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0" name="Rectangle 279">
                <a:extLst>
                  <a:ext uri="{FF2B5EF4-FFF2-40B4-BE49-F238E27FC236}">
                    <a16:creationId xmlns:a16="http://schemas.microsoft.com/office/drawing/2014/main" id="{53F5208E-34D2-4076-8E45-5465A4DA7716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1" name="Rectangle 280">
                <a:extLst>
                  <a:ext uri="{FF2B5EF4-FFF2-40B4-BE49-F238E27FC236}">
                    <a16:creationId xmlns:a16="http://schemas.microsoft.com/office/drawing/2014/main" id="{D38409F6-A30B-4EAB-B9A3-44593C8511A8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2" name="Rectangle 281">
                <a:extLst>
                  <a:ext uri="{FF2B5EF4-FFF2-40B4-BE49-F238E27FC236}">
                    <a16:creationId xmlns:a16="http://schemas.microsoft.com/office/drawing/2014/main" id="{8F3081E5-DA4D-48CB-854E-A57CB4C197F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3" name="Rectangle 282">
                <a:extLst>
                  <a:ext uri="{FF2B5EF4-FFF2-40B4-BE49-F238E27FC236}">
                    <a16:creationId xmlns:a16="http://schemas.microsoft.com/office/drawing/2014/main" id="{D8A08380-C2AB-410F-BDFC-A84C74B0F2AA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4" name="Rectangle 283">
                <a:extLst>
                  <a:ext uri="{FF2B5EF4-FFF2-40B4-BE49-F238E27FC236}">
                    <a16:creationId xmlns:a16="http://schemas.microsoft.com/office/drawing/2014/main" id="{D9A7A010-67E9-47AA-BD33-EE8AC90C885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5" name="Rectangle 284">
                <a:extLst>
                  <a:ext uri="{FF2B5EF4-FFF2-40B4-BE49-F238E27FC236}">
                    <a16:creationId xmlns:a16="http://schemas.microsoft.com/office/drawing/2014/main" id="{672FCB49-6BFD-44AB-ACD5-B27B3DC93C3A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6" name="Rectangle 285">
                <a:extLst>
                  <a:ext uri="{FF2B5EF4-FFF2-40B4-BE49-F238E27FC236}">
                    <a16:creationId xmlns:a16="http://schemas.microsoft.com/office/drawing/2014/main" id="{E77E8756-2E34-488B-9A93-D9222070C85E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8FCB05B1-9360-452E-B662-CD7432053092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88" name="Rectangle 287">
                <a:extLst>
                  <a:ext uri="{FF2B5EF4-FFF2-40B4-BE49-F238E27FC236}">
                    <a16:creationId xmlns:a16="http://schemas.microsoft.com/office/drawing/2014/main" id="{3B21BA87-9559-4A51-99F4-DAF5BC795EB4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75" name="Oval 274">
              <a:extLst>
                <a:ext uri="{FF2B5EF4-FFF2-40B4-BE49-F238E27FC236}">
                  <a16:creationId xmlns:a16="http://schemas.microsoft.com/office/drawing/2014/main" id="{8755C316-AA87-4AD4-9BC6-6CFE17937979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6E1D89C2-8BCA-4CF3-B5D5-45CA781B5A4B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7</a:t>
              </a:r>
            </a:p>
          </p:txBody>
        </p:sp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93D6DB6F-414C-4014-AFAD-071E3777F066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290" name="Freeform: Shape 289">
              <a:extLst>
                <a:ext uri="{FF2B5EF4-FFF2-40B4-BE49-F238E27FC236}">
                  <a16:creationId xmlns:a16="http://schemas.microsoft.com/office/drawing/2014/main" id="{FFBF340F-D783-4F57-BCA8-A5E11FF05778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A14FB3AB-4DD0-47EC-8103-1ECCB572066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294" name="Rectangle 293">
                <a:extLst>
                  <a:ext uri="{FF2B5EF4-FFF2-40B4-BE49-F238E27FC236}">
                    <a16:creationId xmlns:a16="http://schemas.microsoft.com/office/drawing/2014/main" id="{CCAA03C7-DA39-4CD2-8043-D19CCFF611D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5" name="Rectangle 294">
                <a:extLst>
                  <a:ext uri="{FF2B5EF4-FFF2-40B4-BE49-F238E27FC236}">
                    <a16:creationId xmlns:a16="http://schemas.microsoft.com/office/drawing/2014/main" id="{7F1C290A-EF1C-42E3-A697-EBB5A8558A25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6" name="Rectangle 295">
                <a:extLst>
                  <a:ext uri="{FF2B5EF4-FFF2-40B4-BE49-F238E27FC236}">
                    <a16:creationId xmlns:a16="http://schemas.microsoft.com/office/drawing/2014/main" id="{B3B7DFD4-E9E5-439D-A5C8-59A718178244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7" name="Rectangle 296">
                <a:extLst>
                  <a:ext uri="{FF2B5EF4-FFF2-40B4-BE49-F238E27FC236}">
                    <a16:creationId xmlns:a16="http://schemas.microsoft.com/office/drawing/2014/main" id="{1CDB2E0E-E7F7-445E-845A-A2681FD7C99C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FD75F910-6EA6-47CB-B9FF-F7F6D904E48E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299" name="Rectangle 298">
                <a:extLst>
                  <a:ext uri="{FF2B5EF4-FFF2-40B4-BE49-F238E27FC236}">
                    <a16:creationId xmlns:a16="http://schemas.microsoft.com/office/drawing/2014/main" id="{5D4AED18-B3A6-4F36-8EB1-CA369373D734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0" name="Rectangle 299">
                <a:extLst>
                  <a:ext uri="{FF2B5EF4-FFF2-40B4-BE49-F238E27FC236}">
                    <a16:creationId xmlns:a16="http://schemas.microsoft.com/office/drawing/2014/main" id="{4A721955-871E-4414-8438-C62E655381DE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166B2C96-BAEC-4D77-879D-9AC5EA5E8E01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2" name="Rectangle 301">
                <a:extLst>
                  <a:ext uri="{FF2B5EF4-FFF2-40B4-BE49-F238E27FC236}">
                    <a16:creationId xmlns:a16="http://schemas.microsoft.com/office/drawing/2014/main" id="{BD5754DF-8E7B-4404-B598-E0310BF24AFD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1EDCC592-9557-43E2-B6BF-66088155211C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2888C853-E6C3-435F-850A-1642030982AA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05" name="Rectangle 304">
                <a:extLst>
                  <a:ext uri="{FF2B5EF4-FFF2-40B4-BE49-F238E27FC236}">
                    <a16:creationId xmlns:a16="http://schemas.microsoft.com/office/drawing/2014/main" id="{2C0A262A-0F87-4A7A-BFBF-1D86AB3D716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F86BB287-A318-49C1-863D-CDFCFA48ACDC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4B8F3276-06A2-42BE-92F8-2FFAF49EA898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6</a:t>
              </a:r>
            </a:p>
          </p:txBody>
        </p: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57670E38-8B99-42AA-AA05-A74FF72CCB81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07" name="Freeform: Shape 306">
              <a:extLst>
                <a:ext uri="{FF2B5EF4-FFF2-40B4-BE49-F238E27FC236}">
                  <a16:creationId xmlns:a16="http://schemas.microsoft.com/office/drawing/2014/main" id="{BFD7461F-D7F5-4797-B78E-BCEA8DE6E894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143709D0-C181-4BB3-B61F-9A116AEF5624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418C26EF-30BB-444C-9A71-C10CFC4AC24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B8C4016D-AC30-4540-A653-07CBF704DBD3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E8C9FE8A-E2A6-4E47-B8CA-4AB5434626ED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CED52124-6AF4-4222-B615-7EE94D431CBF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99489AEB-ED75-442E-AEAA-FEDFC02C0A4A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C525A1D6-C951-4FC6-B89E-C07A2836F86C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11B44473-86DC-4450-94E7-6DBE362D6240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04CE6B50-896E-4ED9-B3EF-999D134A57D7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16DC95B8-E51E-4384-8AE8-B4364E3103B4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5F2B1888-7C35-4BE7-8937-6576874379D1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527E3BA8-4C86-4B36-BDAF-8DABACAD89ED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B8E061B6-E667-46A1-B609-BB4D6DF8353A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87E3E876-AF40-40AC-A1B6-5FEAF2C467A2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6DD56B0D-0D15-4C4F-B60B-2F6870AA6197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5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8834E009-BB2A-476D-934E-863DEC95FE0E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24" name="Freeform: Shape 323">
              <a:extLst>
                <a:ext uri="{FF2B5EF4-FFF2-40B4-BE49-F238E27FC236}">
                  <a16:creationId xmlns:a16="http://schemas.microsoft.com/office/drawing/2014/main" id="{FED403A9-AE31-4D27-A688-5DFFCF1AE289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25" name="Group 324">
              <a:extLst>
                <a:ext uri="{FF2B5EF4-FFF2-40B4-BE49-F238E27FC236}">
                  <a16:creationId xmlns:a16="http://schemas.microsoft.com/office/drawing/2014/main" id="{9A41B4B6-B11A-477E-9DD5-7A41DB6FEAA7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FFBCCB7A-F4F2-4A38-98A0-48C40EFF099D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4EDF9C13-CE8B-4663-9448-043068436FE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3CC4674D-F238-4B1B-B70B-0C6214C1A91F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7DAE4D7F-0076-4C40-BD4F-BBE505668629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9143F2F4-EE60-4B0D-8F05-694656BA9488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A1B1A4ED-D4B2-43BF-8457-60C54BCF0233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38E870C3-0298-45F4-ABE7-686FAE5197F7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5" name="Rectangle 334">
                <a:extLst>
                  <a:ext uri="{FF2B5EF4-FFF2-40B4-BE49-F238E27FC236}">
                    <a16:creationId xmlns:a16="http://schemas.microsoft.com/office/drawing/2014/main" id="{9F7DFC5D-6330-43B8-BBB9-38EAEE77C43B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6" name="Rectangle 335">
                <a:extLst>
                  <a:ext uri="{FF2B5EF4-FFF2-40B4-BE49-F238E27FC236}">
                    <a16:creationId xmlns:a16="http://schemas.microsoft.com/office/drawing/2014/main" id="{DA034794-7925-414A-B11E-A11DD7B69AF7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7" name="Rectangle 336">
                <a:extLst>
                  <a:ext uri="{FF2B5EF4-FFF2-40B4-BE49-F238E27FC236}">
                    <a16:creationId xmlns:a16="http://schemas.microsoft.com/office/drawing/2014/main" id="{2C78B0FA-6578-4047-91D6-1C5BCCAF6137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8" name="Rectangle 337">
                <a:extLst>
                  <a:ext uri="{FF2B5EF4-FFF2-40B4-BE49-F238E27FC236}">
                    <a16:creationId xmlns:a16="http://schemas.microsoft.com/office/drawing/2014/main" id="{B84D8558-DCFE-4A6C-8766-C0A5A7201944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E9557C11-F71E-45B3-ACC0-16D3BAAC0207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26" name="Oval 325">
              <a:extLst>
                <a:ext uri="{FF2B5EF4-FFF2-40B4-BE49-F238E27FC236}">
                  <a16:creationId xmlns:a16="http://schemas.microsoft.com/office/drawing/2014/main" id="{E4DC44D9-DBE3-4AEC-BF54-06895AAE346E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27" name="TextBox 326">
              <a:extLst>
                <a:ext uri="{FF2B5EF4-FFF2-40B4-BE49-F238E27FC236}">
                  <a16:creationId xmlns:a16="http://schemas.microsoft.com/office/drawing/2014/main" id="{FF2381AA-F7EF-476F-A593-25816B98BB72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4</a:t>
              </a:r>
            </a:p>
          </p:txBody>
        </p:sp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52D28F18-6B68-4A14-9048-0BDF72CDED6C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41" name="Freeform: Shape 340">
              <a:extLst>
                <a:ext uri="{FF2B5EF4-FFF2-40B4-BE49-F238E27FC236}">
                  <a16:creationId xmlns:a16="http://schemas.microsoft.com/office/drawing/2014/main" id="{84A4667E-8A50-4C59-A6FD-CAE695A44087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42" name="Group 341">
              <a:extLst>
                <a:ext uri="{FF2B5EF4-FFF2-40B4-BE49-F238E27FC236}">
                  <a16:creationId xmlns:a16="http://schemas.microsoft.com/office/drawing/2014/main" id="{54C8E6CA-F9FE-479E-A856-640C04BD229D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45" name="Rectangle 344">
                <a:extLst>
                  <a:ext uri="{FF2B5EF4-FFF2-40B4-BE49-F238E27FC236}">
                    <a16:creationId xmlns:a16="http://schemas.microsoft.com/office/drawing/2014/main" id="{29601840-F1ED-449D-8A0B-AC660ECA92C2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6" name="Rectangle 345">
                <a:extLst>
                  <a:ext uri="{FF2B5EF4-FFF2-40B4-BE49-F238E27FC236}">
                    <a16:creationId xmlns:a16="http://schemas.microsoft.com/office/drawing/2014/main" id="{8D082AEA-A20A-42E1-8147-DC90D8F2EDA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7" name="Rectangle 346">
                <a:extLst>
                  <a:ext uri="{FF2B5EF4-FFF2-40B4-BE49-F238E27FC236}">
                    <a16:creationId xmlns:a16="http://schemas.microsoft.com/office/drawing/2014/main" id="{98347A1E-FFBB-4710-B5DB-5A619FA047AC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8" name="Rectangle 347">
                <a:extLst>
                  <a:ext uri="{FF2B5EF4-FFF2-40B4-BE49-F238E27FC236}">
                    <a16:creationId xmlns:a16="http://schemas.microsoft.com/office/drawing/2014/main" id="{281AA76D-C58E-4297-A82D-EA2919BD7B6F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49" name="Rectangle 348">
                <a:extLst>
                  <a:ext uri="{FF2B5EF4-FFF2-40B4-BE49-F238E27FC236}">
                    <a16:creationId xmlns:a16="http://schemas.microsoft.com/office/drawing/2014/main" id="{502248CC-1936-44DB-A7DA-1C6EA0CC9BCD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0" name="Rectangle 349">
                <a:extLst>
                  <a:ext uri="{FF2B5EF4-FFF2-40B4-BE49-F238E27FC236}">
                    <a16:creationId xmlns:a16="http://schemas.microsoft.com/office/drawing/2014/main" id="{1D3BE8A1-5112-4ED0-A3B1-5674085EFAA7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1" name="Rectangle 350">
                <a:extLst>
                  <a:ext uri="{FF2B5EF4-FFF2-40B4-BE49-F238E27FC236}">
                    <a16:creationId xmlns:a16="http://schemas.microsoft.com/office/drawing/2014/main" id="{0BE33220-1257-474C-9A48-3ABC372D458D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2" name="Rectangle 351">
                <a:extLst>
                  <a:ext uri="{FF2B5EF4-FFF2-40B4-BE49-F238E27FC236}">
                    <a16:creationId xmlns:a16="http://schemas.microsoft.com/office/drawing/2014/main" id="{AD0F3965-C6F5-477A-8655-28A4D0CA6EB8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3" name="Rectangle 352">
                <a:extLst>
                  <a:ext uri="{FF2B5EF4-FFF2-40B4-BE49-F238E27FC236}">
                    <a16:creationId xmlns:a16="http://schemas.microsoft.com/office/drawing/2014/main" id="{E57A3FA4-8C80-4780-A636-425D3ED79E69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5ECB3F54-98FD-464F-B065-7B8795958693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5" name="Rectangle 354">
                <a:extLst>
                  <a:ext uri="{FF2B5EF4-FFF2-40B4-BE49-F238E27FC236}">
                    <a16:creationId xmlns:a16="http://schemas.microsoft.com/office/drawing/2014/main" id="{64DF6CB1-ABB8-4948-A2DE-78D3716F15D4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56" name="Rectangle 355">
                <a:extLst>
                  <a:ext uri="{FF2B5EF4-FFF2-40B4-BE49-F238E27FC236}">
                    <a16:creationId xmlns:a16="http://schemas.microsoft.com/office/drawing/2014/main" id="{4B20439F-6337-497F-9C1E-70424BE0CE0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29FECFBC-2C9D-464A-831A-D17B219BF48D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44" name="TextBox 343">
              <a:extLst>
                <a:ext uri="{FF2B5EF4-FFF2-40B4-BE49-F238E27FC236}">
                  <a16:creationId xmlns:a16="http://schemas.microsoft.com/office/drawing/2014/main" id="{B4F7353B-6266-4868-925B-8E121A8804C3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3</a:t>
              </a:r>
            </a:p>
          </p:txBody>
        </p:sp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0FA32324-FD6D-4CE6-8F29-104E41A1761A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58" name="Freeform: Shape 357">
              <a:extLst>
                <a:ext uri="{FF2B5EF4-FFF2-40B4-BE49-F238E27FC236}">
                  <a16:creationId xmlns:a16="http://schemas.microsoft.com/office/drawing/2014/main" id="{E41C6154-61EC-43E2-9F26-F3ACF8B43B77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59" name="Group 358">
              <a:extLst>
                <a:ext uri="{FF2B5EF4-FFF2-40B4-BE49-F238E27FC236}">
                  <a16:creationId xmlns:a16="http://schemas.microsoft.com/office/drawing/2014/main" id="{C56C70EB-1010-4C5D-B87F-E810FBA556E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62" name="Rectangle 361">
                <a:extLst>
                  <a:ext uri="{FF2B5EF4-FFF2-40B4-BE49-F238E27FC236}">
                    <a16:creationId xmlns:a16="http://schemas.microsoft.com/office/drawing/2014/main" id="{E07A9483-003B-4A0A-83AF-45417B3473E0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BB4B0B97-61A9-4526-9D23-C29120078D34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EDF73AD0-D343-4991-B547-F8FC658D0EBD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5" name="Rectangle 364">
                <a:extLst>
                  <a:ext uri="{FF2B5EF4-FFF2-40B4-BE49-F238E27FC236}">
                    <a16:creationId xmlns:a16="http://schemas.microsoft.com/office/drawing/2014/main" id="{7B677A1A-9031-4429-857B-3D6BB8F52773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D2F1ECC9-B52E-4E99-A243-9B4BDCFCAA71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7" name="Rectangle 366">
                <a:extLst>
                  <a:ext uri="{FF2B5EF4-FFF2-40B4-BE49-F238E27FC236}">
                    <a16:creationId xmlns:a16="http://schemas.microsoft.com/office/drawing/2014/main" id="{97947749-12DC-436D-9EEA-6EBF4CF12A3A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A5B2D9D2-448A-4FAE-9D35-C45FF7453D28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69" name="Rectangle 368">
                <a:extLst>
                  <a:ext uri="{FF2B5EF4-FFF2-40B4-BE49-F238E27FC236}">
                    <a16:creationId xmlns:a16="http://schemas.microsoft.com/office/drawing/2014/main" id="{2C10F209-9CFB-4B9B-81CF-9058CCF5085A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0" name="Rectangle 369">
                <a:extLst>
                  <a:ext uri="{FF2B5EF4-FFF2-40B4-BE49-F238E27FC236}">
                    <a16:creationId xmlns:a16="http://schemas.microsoft.com/office/drawing/2014/main" id="{8211A3F1-D203-4C68-B361-123CAB2C0335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1" name="Rectangle 370">
                <a:extLst>
                  <a:ext uri="{FF2B5EF4-FFF2-40B4-BE49-F238E27FC236}">
                    <a16:creationId xmlns:a16="http://schemas.microsoft.com/office/drawing/2014/main" id="{08CEAB17-1390-4F16-980B-4B03B4C4CDCF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2" name="Rectangle 371">
                <a:extLst>
                  <a:ext uri="{FF2B5EF4-FFF2-40B4-BE49-F238E27FC236}">
                    <a16:creationId xmlns:a16="http://schemas.microsoft.com/office/drawing/2014/main" id="{C1C4829C-879C-4EFA-9E22-AB39E390D991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73" name="Rectangle 372">
                <a:extLst>
                  <a:ext uri="{FF2B5EF4-FFF2-40B4-BE49-F238E27FC236}">
                    <a16:creationId xmlns:a16="http://schemas.microsoft.com/office/drawing/2014/main" id="{0C37F181-F07F-46ED-AE60-D98B8A8E98D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577CCC31-B4AA-4E14-BCC6-91CAD3216217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61" name="TextBox 360">
              <a:extLst>
                <a:ext uri="{FF2B5EF4-FFF2-40B4-BE49-F238E27FC236}">
                  <a16:creationId xmlns:a16="http://schemas.microsoft.com/office/drawing/2014/main" id="{D55E4E1F-D45A-4548-84CF-7D28AA85ABAF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2</a:t>
              </a:r>
            </a:p>
          </p:txBody>
        </p:sp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7A000762-2804-456F-B884-6BB233240543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75" name="Freeform: Shape 374">
              <a:extLst>
                <a:ext uri="{FF2B5EF4-FFF2-40B4-BE49-F238E27FC236}">
                  <a16:creationId xmlns:a16="http://schemas.microsoft.com/office/drawing/2014/main" id="{12DDE2FD-A712-4A65-A3C4-859674361E3E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76" name="Group 375">
              <a:extLst>
                <a:ext uri="{FF2B5EF4-FFF2-40B4-BE49-F238E27FC236}">
                  <a16:creationId xmlns:a16="http://schemas.microsoft.com/office/drawing/2014/main" id="{A1020D0D-B4BC-4413-823F-E7034E35DBDD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79" name="Rectangle 378">
                <a:extLst>
                  <a:ext uri="{FF2B5EF4-FFF2-40B4-BE49-F238E27FC236}">
                    <a16:creationId xmlns:a16="http://schemas.microsoft.com/office/drawing/2014/main" id="{398937F2-08AE-4E53-A0BD-5F7A9DA770DA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0" name="Rectangle 379">
                <a:extLst>
                  <a:ext uri="{FF2B5EF4-FFF2-40B4-BE49-F238E27FC236}">
                    <a16:creationId xmlns:a16="http://schemas.microsoft.com/office/drawing/2014/main" id="{A6F34838-F4E8-4A71-AF73-AB70CFFE1E0F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1" name="Rectangle 380">
                <a:extLst>
                  <a:ext uri="{FF2B5EF4-FFF2-40B4-BE49-F238E27FC236}">
                    <a16:creationId xmlns:a16="http://schemas.microsoft.com/office/drawing/2014/main" id="{7FFA3EC9-BE06-4C79-95D2-2976E2BFD4B5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2" name="Rectangle 381">
                <a:extLst>
                  <a:ext uri="{FF2B5EF4-FFF2-40B4-BE49-F238E27FC236}">
                    <a16:creationId xmlns:a16="http://schemas.microsoft.com/office/drawing/2014/main" id="{60520006-9893-41D1-B2B9-B6E0BDFA0676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3" name="Rectangle 382">
                <a:extLst>
                  <a:ext uri="{FF2B5EF4-FFF2-40B4-BE49-F238E27FC236}">
                    <a16:creationId xmlns:a16="http://schemas.microsoft.com/office/drawing/2014/main" id="{1FEE5766-5D63-4E34-9756-A4FFA0A2FE5A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4" name="Rectangle 383">
                <a:extLst>
                  <a:ext uri="{FF2B5EF4-FFF2-40B4-BE49-F238E27FC236}">
                    <a16:creationId xmlns:a16="http://schemas.microsoft.com/office/drawing/2014/main" id="{81336C11-5715-41D5-A67C-805D7F13205E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5" name="Rectangle 384">
                <a:extLst>
                  <a:ext uri="{FF2B5EF4-FFF2-40B4-BE49-F238E27FC236}">
                    <a16:creationId xmlns:a16="http://schemas.microsoft.com/office/drawing/2014/main" id="{81977031-6F88-4C57-95C9-8BD3E30E6DAA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6" name="Rectangle 385">
                <a:extLst>
                  <a:ext uri="{FF2B5EF4-FFF2-40B4-BE49-F238E27FC236}">
                    <a16:creationId xmlns:a16="http://schemas.microsoft.com/office/drawing/2014/main" id="{AD093250-B687-4E90-9340-EAF0B579E7F9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7" name="Rectangle 386">
                <a:extLst>
                  <a:ext uri="{FF2B5EF4-FFF2-40B4-BE49-F238E27FC236}">
                    <a16:creationId xmlns:a16="http://schemas.microsoft.com/office/drawing/2014/main" id="{E2A140C0-B013-44FC-829C-940DE888B298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8" name="Rectangle 387">
                <a:extLst>
                  <a:ext uri="{FF2B5EF4-FFF2-40B4-BE49-F238E27FC236}">
                    <a16:creationId xmlns:a16="http://schemas.microsoft.com/office/drawing/2014/main" id="{305A49C6-EF12-4397-80B0-3AEE9F48C3A4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89" name="Rectangle 388">
                <a:extLst>
                  <a:ext uri="{FF2B5EF4-FFF2-40B4-BE49-F238E27FC236}">
                    <a16:creationId xmlns:a16="http://schemas.microsoft.com/office/drawing/2014/main" id="{DE27C260-30FC-406E-8DB4-1D9A361934F8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0" name="Rectangle 389">
                <a:extLst>
                  <a:ext uri="{FF2B5EF4-FFF2-40B4-BE49-F238E27FC236}">
                    <a16:creationId xmlns:a16="http://schemas.microsoft.com/office/drawing/2014/main" id="{AC861414-A113-45E5-BA3E-E7D716E08951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77" name="Oval 376">
              <a:extLst>
                <a:ext uri="{FF2B5EF4-FFF2-40B4-BE49-F238E27FC236}">
                  <a16:creationId xmlns:a16="http://schemas.microsoft.com/office/drawing/2014/main" id="{1005B479-6409-4FC1-AD01-840624873BB8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78" name="TextBox 377">
              <a:extLst>
                <a:ext uri="{FF2B5EF4-FFF2-40B4-BE49-F238E27FC236}">
                  <a16:creationId xmlns:a16="http://schemas.microsoft.com/office/drawing/2014/main" id="{1CAD50B5-23A3-4B34-A835-ACC8AE4B9D8C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1</a:t>
              </a:r>
            </a:p>
          </p:txBody>
        </p:sp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EE12EACC-CB07-4205-9F8B-A3DE249C5629}"/>
              </a:ext>
            </a:extLst>
          </p:cNvPr>
          <p:cNvGrpSpPr/>
          <p:nvPr/>
        </p:nvGrpSpPr>
        <p:grpSpPr>
          <a:xfrm>
            <a:off x="5232130" y="3967156"/>
            <a:ext cx="1780072" cy="1780072"/>
            <a:chOff x="3419475" y="752475"/>
            <a:chExt cx="5353050" cy="5353050"/>
          </a:xfrm>
        </p:grpSpPr>
        <p:sp>
          <p:nvSpPr>
            <p:cNvPr id="392" name="Freeform: Shape 391">
              <a:extLst>
                <a:ext uri="{FF2B5EF4-FFF2-40B4-BE49-F238E27FC236}">
                  <a16:creationId xmlns:a16="http://schemas.microsoft.com/office/drawing/2014/main" id="{A3C4E512-E6E1-496A-80F0-57985701ED19}"/>
                </a:ext>
              </a:extLst>
            </p:cNvPr>
            <p:cNvSpPr/>
            <p:nvPr/>
          </p:nvSpPr>
          <p:spPr>
            <a:xfrm>
              <a:off x="3419475" y="752475"/>
              <a:ext cx="5353050" cy="5353050"/>
            </a:xfrm>
            <a:custGeom>
              <a:avLst/>
              <a:gdLst>
                <a:gd name="connsiteX0" fmla="*/ 2676525 w 5353050"/>
                <a:gd name="connsiteY0" fmla="*/ 285296 h 5353050"/>
                <a:gd name="connsiteX1" fmla="*/ 285296 w 5353050"/>
                <a:gd name="connsiteY1" fmla="*/ 2676525 h 5353050"/>
                <a:gd name="connsiteX2" fmla="*/ 2676525 w 5353050"/>
                <a:gd name="connsiteY2" fmla="*/ 5067754 h 5353050"/>
                <a:gd name="connsiteX3" fmla="*/ 5067754 w 5353050"/>
                <a:gd name="connsiteY3" fmla="*/ 2676525 h 5353050"/>
                <a:gd name="connsiteX4" fmla="*/ 2676525 w 5353050"/>
                <a:gd name="connsiteY4" fmla="*/ 285296 h 5353050"/>
                <a:gd name="connsiteX5" fmla="*/ 2676525 w 5353050"/>
                <a:gd name="connsiteY5" fmla="*/ 0 h 5353050"/>
                <a:gd name="connsiteX6" fmla="*/ 5353050 w 5353050"/>
                <a:gd name="connsiteY6" fmla="*/ 2676525 h 5353050"/>
                <a:gd name="connsiteX7" fmla="*/ 2676525 w 5353050"/>
                <a:gd name="connsiteY7" fmla="*/ 5353050 h 5353050"/>
                <a:gd name="connsiteX8" fmla="*/ 0 w 5353050"/>
                <a:gd name="connsiteY8" fmla="*/ 2676525 h 5353050"/>
                <a:gd name="connsiteX9" fmla="*/ 2676525 w 5353050"/>
                <a:gd name="connsiteY9" fmla="*/ 0 h 535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353050" h="5353050">
                  <a:moveTo>
                    <a:pt x="2676525" y="285296"/>
                  </a:moveTo>
                  <a:cubicBezTo>
                    <a:pt x="1355886" y="285296"/>
                    <a:pt x="285296" y="1355886"/>
                    <a:pt x="285296" y="2676525"/>
                  </a:cubicBezTo>
                  <a:cubicBezTo>
                    <a:pt x="285296" y="3997164"/>
                    <a:pt x="1355886" y="5067754"/>
                    <a:pt x="2676525" y="5067754"/>
                  </a:cubicBezTo>
                  <a:cubicBezTo>
                    <a:pt x="3997164" y="5067754"/>
                    <a:pt x="5067754" y="3997164"/>
                    <a:pt x="5067754" y="2676525"/>
                  </a:cubicBezTo>
                  <a:cubicBezTo>
                    <a:pt x="5067754" y="1355886"/>
                    <a:pt x="3997164" y="285296"/>
                    <a:pt x="2676525" y="285296"/>
                  </a:cubicBezTo>
                  <a:close/>
                  <a:moveTo>
                    <a:pt x="2676525" y="0"/>
                  </a:moveTo>
                  <a:cubicBezTo>
                    <a:pt x="4154729" y="0"/>
                    <a:pt x="5353050" y="1198321"/>
                    <a:pt x="5353050" y="2676525"/>
                  </a:cubicBezTo>
                  <a:cubicBezTo>
                    <a:pt x="5353050" y="4154729"/>
                    <a:pt x="4154729" y="5353050"/>
                    <a:pt x="2676525" y="5353050"/>
                  </a:cubicBezTo>
                  <a:cubicBezTo>
                    <a:pt x="1198321" y="5353050"/>
                    <a:pt x="0" y="4154729"/>
                    <a:pt x="0" y="2676525"/>
                  </a:cubicBezTo>
                  <a:cubicBezTo>
                    <a:pt x="0" y="1198321"/>
                    <a:pt x="1198321" y="0"/>
                    <a:pt x="267652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93" name="Group 392">
              <a:extLst>
                <a:ext uri="{FF2B5EF4-FFF2-40B4-BE49-F238E27FC236}">
                  <a16:creationId xmlns:a16="http://schemas.microsoft.com/office/drawing/2014/main" id="{0CCBC893-F3BB-4443-B993-37C7D32DCABB}"/>
                </a:ext>
              </a:extLst>
            </p:cNvPr>
            <p:cNvGrpSpPr/>
            <p:nvPr/>
          </p:nvGrpSpPr>
          <p:grpSpPr>
            <a:xfrm>
              <a:off x="3505202" y="836611"/>
              <a:ext cx="5094518" cy="5143275"/>
              <a:chOff x="3505202" y="836611"/>
              <a:chExt cx="5094518" cy="5143275"/>
            </a:xfrm>
            <a:solidFill>
              <a:schemeClr val="bg1"/>
            </a:solidFill>
          </p:grpSpPr>
          <p:sp>
            <p:nvSpPr>
              <p:cNvPr id="396" name="Rectangle 395">
                <a:extLst>
                  <a:ext uri="{FF2B5EF4-FFF2-40B4-BE49-F238E27FC236}">
                    <a16:creationId xmlns:a16="http://schemas.microsoft.com/office/drawing/2014/main" id="{AD79E9D0-5A4E-4B11-875B-ABE21CBA81E8}"/>
                  </a:ext>
                </a:extLst>
              </p:cNvPr>
              <p:cNvSpPr/>
              <p:nvPr/>
            </p:nvSpPr>
            <p:spPr>
              <a:xfrm>
                <a:off x="5979885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7" name="Rectangle 396">
                <a:extLst>
                  <a:ext uri="{FF2B5EF4-FFF2-40B4-BE49-F238E27FC236}">
                    <a16:creationId xmlns:a16="http://schemas.microsoft.com/office/drawing/2014/main" id="{17349029-7BC0-4C27-8C38-D40D9BCDCC2E}"/>
                  </a:ext>
                </a:extLst>
              </p:cNvPr>
              <p:cNvSpPr/>
              <p:nvPr/>
            </p:nvSpPr>
            <p:spPr>
              <a:xfrm rot="900000">
                <a:off x="5979886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8" name="Rectangle 397">
                <a:extLst>
                  <a:ext uri="{FF2B5EF4-FFF2-40B4-BE49-F238E27FC236}">
                    <a16:creationId xmlns:a16="http://schemas.microsoft.com/office/drawing/2014/main" id="{A23C209C-3664-435E-977D-6BB5ED264051}"/>
                  </a:ext>
                </a:extLst>
              </p:cNvPr>
              <p:cNvSpPr/>
              <p:nvPr/>
            </p:nvSpPr>
            <p:spPr>
              <a:xfrm rot="1800000">
                <a:off x="5979887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399" name="Rectangle 398">
                <a:extLst>
                  <a:ext uri="{FF2B5EF4-FFF2-40B4-BE49-F238E27FC236}">
                    <a16:creationId xmlns:a16="http://schemas.microsoft.com/office/drawing/2014/main" id="{75136961-D708-41B4-AB8C-7CDBADA6E799}"/>
                  </a:ext>
                </a:extLst>
              </p:cNvPr>
              <p:cNvSpPr/>
              <p:nvPr/>
            </p:nvSpPr>
            <p:spPr>
              <a:xfrm rot="2700000">
                <a:off x="5979888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0" name="Rectangle 399">
                <a:extLst>
                  <a:ext uri="{FF2B5EF4-FFF2-40B4-BE49-F238E27FC236}">
                    <a16:creationId xmlns:a16="http://schemas.microsoft.com/office/drawing/2014/main" id="{F7FF9512-1465-443B-A2D8-6729195F4210}"/>
                  </a:ext>
                </a:extLst>
              </p:cNvPr>
              <p:cNvSpPr/>
              <p:nvPr/>
            </p:nvSpPr>
            <p:spPr>
              <a:xfrm rot="3600000">
                <a:off x="5979889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A11DA644-FE00-4CB0-A4A0-2A2A215C5769}"/>
                  </a:ext>
                </a:extLst>
              </p:cNvPr>
              <p:cNvSpPr/>
              <p:nvPr/>
            </p:nvSpPr>
            <p:spPr>
              <a:xfrm rot="4500000">
                <a:off x="5979890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2" name="Rectangle 401">
                <a:extLst>
                  <a:ext uri="{FF2B5EF4-FFF2-40B4-BE49-F238E27FC236}">
                    <a16:creationId xmlns:a16="http://schemas.microsoft.com/office/drawing/2014/main" id="{87384D1E-182D-4AFA-BD60-91BAC5239FF5}"/>
                  </a:ext>
                </a:extLst>
              </p:cNvPr>
              <p:cNvSpPr/>
              <p:nvPr/>
            </p:nvSpPr>
            <p:spPr>
              <a:xfrm rot="5400000">
                <a:off x="5979891" y="88537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3" name="Rectangle 402">
                <a:extLst>
                  <a:ext uri="{FF2B5EF4-FFF2-40B4-BE49-F238E27FC236}">
                    <a16:creationId xmlns:a16="http://schemas.microsoft.com/office/drawing/2014/main" id="{F0A7A2C7-AF50-487F-960A-5EDACC836DC3}"/>
                  </a:ext>
                </a:extLst>
              </p:cNvPr>
              <p:cNvSpPr/>
              <p:nvPr/>
            </p:nvSpPr>
            <p:spPr>
              <a:xfrm rot="6300000">
                <a:off x="5979891" y="875619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4" name="Rectangle 403">
                <a:extLst>
                  <a:ext uri="{FF2B5EF4-FFF2-40B4-BE49-F238E27FC236}">
                    <a16:creationId xmlns:a16="http://schemas.microsoft.com/office/drawing/2014/main" id="{B50216FD-2DFA-4207-B6C8-A50D3F461DEC}"/>
                  </a:ext>
                </a:extLst>
              </p:cNvPr>
              <p:cNvSpPr/>
              <p:nvPr/>
            </p:nvSpPr>
            <p:spPr>
              <a:xfrm rot="7200000">
                <a:off x="5979891" y="865867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5" name="Rectangle 404">
                <a:extLst>
                  <a:ext uri="{FF2B5EF4-FFF2-40B4-BE49-F238E27FC236}">
                    <a16:creationId xmlns:a16="http://schemas.microsoft.com/office/drawing/2014/main" id="{90A9802B-CE7A-47D7-A9D0-CFC447E8EF8F}"/>
                  </a:ext>
                </a:extLst>
              </p:cNvPr>
              <p:cNvSpPr/>
              <p:nvPr/>
            </p:nvSpPr>
            <p:spPr>
              <a:xfrm rot="8100000">
                <a:off x="5979891" y="856115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6" name="Rectangle 405">
                <a:extLst>
                  <a:ext uri="{FF2B5EF4-FFF2-40B4-BE49-F238E27FC236}">
                    <a16:creationId xmlns:a16="http://schemas.microsoft.com/office/drawing/2014/main" id="{5889EFF9-86B1-4E4D-B7DA-C45C96413860}"/>
                  </a:ext>
                </a:extLst>
              </p:cNvPr>
              <p:cNvSpPr/>
              <p:nvPr/>
            </p:nvSpPr>
            <p:spPr>
              <a:xfrm rot="9000000">
                <a:off x="5979891" y="846363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407" name="Rectangle 406">
                <a:extLst>
                  <a:ext uri="{FF2B5EF4-FFF2-40B4-BE49-F238E27FC236}">
                    <a16:creationId xmlns:a16="http://schemas.microsoft.com/office/drawing/2014/main" id="{629B4E38-A79F-4461-971B-839A694FF64B}"/>
                  </a:ext>
                </a:extLst>
              </p:cNvPr>
              <p:cNvSpPr/>
              <p:nvPr/>
            </p:nvSpPr>
            <p:spPr>
              <a:xfrm rot="9900000">
                <a:off x="5979891" y="836611"/>
                <a:ext cx="145143" cy="50945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FEF903C6-9272-40DF-BEA6-564BFB612EF1}"/>
                </a:ext>
              </a:extLst>
            </p:cNvPr>
            <p:cNvSpPr/>
            <p:nvPr/>
          </p:nvSpPr>
          <p:spPr>
            <a:xfrm>
              <a:off x="3880398" y="1205956"/>
              <a:ext cx="4414338" cy="4414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395" name="TextBox 394">
              <a:extLst>
                <a:ext uri="{FF2B5EF4-FFF2-40B4-BE49-F238E27FC236}">
                  <a16:creationId xmlns:a16="http://schemas.microsoft.com/office/drawing/2014/main" id="{CDE4EE53-F38A-443E-BD7D-54013AE0589F}"/>
                </a:ext>
              </a:extLst>
            </p:cNvPr>
            <p:cNvSpPr txBox="1"/>
            <p:nvPr/>
          </p:nvSpPr>
          <p:spPr>
            <a:xfrm>
              <a:off x="4295032" y="1712142"/>
              <a:ext cx="3659989" cy="3263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gency FB" panose="020B0503020202020204" pitchFamily="34" charset="0"/>
                </a:rPr>
                <a:t>0</a:t>
              </a:r>
            </a:p>
          </p:txBody>
        </p:sp>
      </p:grpSp>
      <p:pic>
        <p:nvPicPr>
          <p:cNvPr id="2" name="nhạc chơi rung chuông vàng">
            <a:hlinkClick r:id="" action="ppaction://media"/>
            <a:extLst>
              <a:ext uri="{FF2B5EF4-FFF2-40B4-BE49-F238E27FC236}">
                <a16:creationId xmlns:a16="http://schemas.microsoft.com/office/drawing/2014/main" id="{55A10B0C-9286-4B1F-92AC-26C620EC5B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15162" y="82550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23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53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Picture 2" descr="Gold Texture Background Image">
            <a:extLst>
              <a:ext uri="{FF2B5EF4-FFF2-40B4-BE49-F238E27FC236}">
                <a16:creationId xmlns:a16="http://schemas.microsoft.com/office/drawing/2014/main" id="{CED2C8F4-C121-4CD9-B224-7A6A8D697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47DD471-11AD-409F-8A0C-1B949AD388F6}"/>
              </a:ext>
            </a:extLst>
          </p:cNvPr>
          <p:cNvGrpSpPr/>
          <p:nvPr/>
        </p:nvGrpSpPr>
        <p:grpSpPr>
          <a:xfrm>
            <a:off x="333828" y="1584291"/>
            <a:ext cx="11524343" cy="4847772"/>
            <a:chOff x="333828" y="1584291"/>
            <a:chExt cx="11524343" cy="4847772"/>
          </a:xfrm>
          <a:effectLst>
            <a:outerShdw blurRad="63500" sx="102000" sy="102000" algn="ctr" rotWithShape="0">
              <a:prstClr val="black">
                <a:alpha val="80000"/>
              </a:prstClr>
            </a:outerShdw>
          </a:effectLst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216F1F8-B6C1-4C40-886B-3A2497B82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b="8917"/>
            <a:stretch/>
          </p:blipFill>
          <p:spPr>
            <a:xfrm>
              <a:off x="1482427" y="1858247"/>
              <a:ext cx="9349696" cy="423306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928E1C-C859-46F1-B44F-89F8C7FCE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4349" b="89323" l="10615" r="89458">
                          <a14:foregroundMark x1="11859" y1="27474" x2="11640" y2="42188"/>
                          <a14:foregroundMark x1="12372" y1="24740" x2="16471" y2="24609"/>
                          <a14:foregroundMark x1="16471" y1="24609" x2="35871" y2="25000"/>
                          <a14:foregroundMark x1="33455" y1="25130" x2="60176" y2="25130"/>
                          <a14:foregroundMark x1="60176" y1="25130" x2="72694" y2="24609"/>
                          <a14:foregroundMark x1="72694" y1="24609" x2="89312" y2="26432"/>
                          <a14:foregroundMark x1="88507" y1="26563" x2="88360" y2="88542"/>
                          <a14:foregroundMark x1="12884" y1="25000" x2="11420" y2="31510"/>
                          <a14:foregroundMark x1="11420" y1="31510" x2="11786" y2="74219"/>
                          <a14:foregroundMark x1="11054" y1="25781" x2="12225" y2="24609"/>
                          <a14:foregroundMark x1="11640" y1="72786" x2="11420" y2="89583"/>
                          <a14:foregroundMark x1="12079" y1="87891" x2="43485" y2="88542"/>
                          <a14:foregroundMark x1="59883" y1="88151" x2="64495" y2="88151"/>
                          <a14:foregroundMark x1="64495" y1="88151" x2="69034" y2="87891"/>
                          <a14:foregroundMark x1="69034" y1="87891" x2="87701" y2="88151"/>
                          <a14:foregroundMark x1="88799" y1="47526" x2="88946" y2="66146"/>
                          <a14:foregroundMark x1="88287" y1="58333" x2="88214" y2="66276"/>
                          <a14:foregroundMark x1="88214" y1="58333" x2="87994" y2="67188"/>
                          <a14:foregroundMark x1="88141" y1="57031" x2="88141" y2="63802"/>
                          <a14:foregroundMark x1="89312" y1="32943" x2="88946" y2="33073"/>
                          <a14:foregroundMark x1="89385" y1="36979" x2="88946" y2="37240"/>
                          <a14:foregroundMark x1="89531" y1="40495" x2="89019" y2="40885"/>
                          <a14:foregroundMark x1="39531" y1="88021" x2="43631" y2="87500"/>
                          <a14:foregroundMark x1="43631" y1="87500" x2="62079" y2="88281"/>
                          <a14:foregroundMark x1="76208" y1="88151" x2="82357" y2="88542"/>
                          <a14:foregroundMark x1="10615" y1="83594" x2="10981" y2="85417"/>
                          <a14:backgroundMark x1="8053" y1="27995" x2="8053" y2="48958"/>
                          <a14:backgroundMark x1="15007" y1="30729" x2="25988" y2="43750"/>
                          <a14:backgroundMark x1="25988" y1="43750" x2="28404" y2="45833"/>
                          <a14:backgroundMark x1="14568" y1="28255" x2="35798" y2="29818"/>
                          <a14:backgroundMark x1="14641" y1="30859" x2="14422" y2="77734"/>
                          <a14:backgroundMark x1="14422" y1="77734" x2="15081" y2="82813"/>
                          <a14:backgroundMark x1="14202" y1="70052" x2="13616" y2="31901"/>
                          <a14:backgroundMark x1="21596" y1="76823" x2="81772" y2="81380"/>
                          <a14:backgroundMark x1="34993" y1="28646" x2="64202" y2="29297"/>
                          <a14:backgroundMark x1="64202" y1="29297" x2="76647" y2="28385"/>
                          <a14:backgroundMark x1="76647" y1="28385" x2="85286" y2="28646"/>
                          <a14:backgroundMark x1="85286" y1="28646" x2="86750" y2="35807"/>
                          <a14:backgroundMark x1="86750" y1="35807" x2="86750" y2="36849"/>
                          <a14:backgroundMark x1="86750" y1="36849" x2="86384" y2="70964"/>
                          <a14:backgroundMark x1="19693" y1="53646" x2="74085" y2="53646"/>
                          <a14:backgroundMark x1="74085" y1="53646" x2="82211" y2="52604"/>
                          <a14:backgroundMark x1="82211" y1="52604" x2="82357" y2="52604"/>
                          <a14:backgroundMark x1="84846" y1="90495" x2="86245" y2="90687"/>
                          <a14:backgroundMark x1="84700" y1="91536" x2="81845" y2="90885"/>
                          <a14:backgroundMark x1="10395" y1="91406" x2="34261" y2="92318"/>
                        </a14:backgroundRemoval>
                      </a14:imgEffect>
                    </a14:imgLayer>
                  </a14:imgProps>
                </a:ext>
              </a:extLst>
            </a:blip>
            <a:srcRect l="2619" t="21800" r="2857" b="7491"/>
            <a:stretch/>
          </p:blipFill>
          <p:spPr>
            <a:xfrm>
              <a:off x="333828" y="1584291"/>
              <a:ext cx="11524343" cy="484777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C57131F-C79D-4825-BD7B-1FBE387F303C}"/>
              </a:ext>
            </a:extLst>
          </p:cNvPr>
          <p:cNvSpPr txBox="1"/>
          <p:nvPr/>
        </p:nvSpPr>
        <p:spPr>
          <a:xfrm>
            <a:off x="4241800" y="852330"/>
            <a:ext cx="37592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/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âu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fr-FR" sz="4800" b="1" dirty="0" err="1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ỏi</a:t>
            </a:r>
            <a:r>
              <a:rPr lang="fr-FR" sz="4800" b="1" dirty="0">
                <a:solidFill>
                  <a:srgbClr val="FFC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4</a:t>
            </a:r>
          </a:p>
        </p:txBody>
      </p:sp>
      <p:pic>
        <p:nvPicPr>
          <p:cNvPr id="20" name="Picture 19" descr="Logo&#10;&#10;Description automatically generated">
            <a:extLst>
              <a:ext uri="{FF2B5EF4-FFF2-40B4-BE49-F238E27FC236}">
                <a16:creationId xmlns:a16="http://schemas.microsoft.com/office/drawing/2014/main" id="{0C565E6E-F029-47F4-9374-7A5B37ACC7F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1922" y="-492197"/>
            <a:ext cx="2473163" cy="24731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18" name="AutoShape 17">
            <a:extLst>
              <a:ext uri="{FF2B5EF4-FFF2-40B4-BE49-F238E27FC236}">
                <a16:creationId xmlns:a16="http://schemas.microsoft.com/office/drawing/2014/main" id="{96F106C4-A7D9-4E67-9B0B-7AAD6C71C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816" y="3775977"/>
            <a:ext cx="2068522" cy="9457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/>
              <a:t>36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87929A-7831-1438-1D48-2314B98832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64415" y="2031602"/>
            <a:ext cx="8663167" cy="1603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61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 animBg="1"/>
      <p:bldP spid="21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</TotalTime>
  <Words>295</Words>
  <Application>Microsoft Office PowerPoint</Application>
  <PresentationFormat>Widescreen</PresentationFormat>
  <Paragraphs>101</Paragraphs>
  <Slides>11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gency FB</vt:lpstr>
      <vt:lpstr>Arial</vt:lpstr>
      <vt:lpstr>Calibri</vt:lpstr>
      <vt:lpstr>Calibri Light</vt:lpstr>
      <vt:lpstr>Montserrat</vt:lpstr>
      <vt:lpstr>Open Sans Extrabol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45</cp:revision>
  <dcterms:created xsi:type="dcterms:W3CDTF">2024-08-11T11:21:13Z</dcterms:created>
  <dcterms:modified xsi:type="dcterms:W3CDTF">2024-10-29T04:00:45Z</dcterms:modified>
</cp:coreProperties>
</file>